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DD0308" w14:textId="77777777" w:rsidR="003971B2" w:rsidRPr="003174D9" w:rsidRDefault="003971B2" w:rsidP="003971B2">
      <w:pPr>
        <w:jc w:val="center"/>
        <w:rPr>
          <w:rFonts w:cs="Times New Roman"/>
          <w:b/>
          <w:bCs/>
        </w:rPr>
      </w:pPr>
      <w:r w:rsidRPr="003174D9">
        <w:rPr>
          <w:rFonts w:cs="Times New Roman"/>
          <w:b/>
          <w:bCs/>
        </w:rPr>
        <w:t>МИНИСТЕРСТВО НАУКИ И ВЫСШЕГО ОБРАЗОВАНИЯ</w:t>
      </w:r>
    </w:p>
    <w:p w14:paraId="23CA49D0" w14:textId="77777777" w:rsidR="003971B2" w:rsidRPr="003174D9" w:rsidRDefault="003971B2" w:rsidP="003971B2">
      <w:pPr>
        <w:spacing w:after="125"/>
        <w:jc w:val="center"/>
        <w:rPr>
          <w:rFonts w:cs="Times New Roman"/>
          <w:b/>
          <w:bCs/>
        </w:rPr>
      </w:pPr>
      <w:r w:rsidRPr="003174D9">
        <w:rPr>
          <w:rFonts w:cs="Times New Roman"/>
          <w:b/>
          <w:bCs/>
        </w:rPr>
        <w:t>РОССИЙСКОЙ ФЕДЕРАЦИИ</w:t>
      </w:r>
    </w:p>
    <w:p w14:paraId="227E6670" w14:textId="77777777" w:rsidR="003971B2" w:rsidRPr="003174D9" w:rsidRDefault="003971B2" w:rsidP="003971B2">
      <w:pPr>
        <w:jc w:val="center"/>
        <w:rPr>
          <w:rFonts w:cs="Times New Roman"/>
        </w:rPr>
      </w:pPr>
      <w:r w:rsidRPr="003174D9">
        <w:rPr>
          <w:rFonts w:cs="Times New Roman"/>
        </w:rPr>
        <w:t>Федеральное государственное бюджетное образовательное учреждение высшего</w:t>
      </w:r>
    </w:p>
    <w:p w14:paraId="662CA12A" w14:textId="77777777" w:rsidR="003971B2" w:rsidRPr="003174D9" w:rsidRDefault="003971B2" w:rsidP="003971B2">
      <w:pPr>
        <w:jc w:val="center"/>
        <w:rPr>
          <w:rFonts w:cs="Times New Roman"/>
        </w:rPr>
      </w:pPr>
      <w:r w:rsidRPr="003174D9">
        <w:rPr>
          <w:rFonts w:cs="Times New Roman"/>
        </w:rPr>
        <w:t>образования «Кемеровский государственный университет»</w:t>
      </w:r>
    </w:p>
    <w:p w14:paraId="592FB73A" w14:textId="77777777" w:rsidR="003971B2" w:rsidRPr="003174D9" w:rsidRDefault="006C0876" w:rsidP="003971B2">
      <w:pPr>
        <w:jc w:val="center"/>
        <w:rPr>
          <w:rFonts w:cs="Times New Roman"/>
        </w:rPr>
      </w:pPr>
      <w:r w:rsidRPr="003174D9">
        <w:rPr>
          <w:rFonts w:cs="Times New Roman"/>
        </w:rPr>
        <w:t>и</w:t>
      </w:r>
      <w:r w:rsidR="003971B2" w:rsidRPr="003174D9">
        <w:rPr>
          <w:rFonts w:cs="Times New Roman"/>
        </w:rPr>
        <w:t>нститут цифры</w:t>
      </w:r>
    </w:p>
    <w:p w14:paraId="16950649" w14:textId="77777777" w:rsidR="003971B2" w:rsidRPr="003174D9" w:rsidRDefault="003971B2" w:rsidP="003971B2">
      <w:pPr>
        <w:jc w:val="center"/>
        <w:rPr>
          <w:rFonts w:cs="Times New Roman"/>
        </w:rPr>
      </w:pPr>
      <w:r w:rsidRPr="003174D9">
        <w:rPr>
          <w:rFonts w:cs="Times New Roman"/>
        </w:rPr>
        <w:t xml:space="preserve">кафедра </w:t>
      </w:r>
      <w:r w:rsidR="00ED2B0F" w:rsidRPr="003174D9">
        <w:rPr>
          <w:rFonts w:cs="Times New Roman"/>
        </w:rPr>
        <w:t>цифровых</w:t>
      </w:r>
      <w:r w:rsidRPr="003174D9">
        <w:rPr>
          <w:rFonts w:cs="Times New Roman"/>
        </w:rPr>
        <w:t xml:space="preserve"> технологий</w:t>
      </w:r>
    </w:p>
    <w:p w14:paraId="6E1EECAB" w14:textId="77777777" w:rsidR="003971B2" w:rsidRPr="003174D9" w:rsidRDefault="003971B2" w:rsidP="003971B2">
      <w:pPr>
        <w:jc w:val="center"/>
        <w:rPr>
          <w:rFonts w:cs="Times New Roman"/>
        </w:rPr>
      </w:pPr>
    </w:p>
    <w:p w14:paraId="336A4745" w14:textId="77777777" w:rsidR="003971B2" w:rsidRPr="003174D9" w:rsidRDefault="003971B2" w:rsidP="003971B2">
      <w:pPr>
        <w:jc w:val="center"/>
        <w:rPr>
          <w:rFonts w:cs="Times New Roman"/>
          <w:b/>
          <w:bCs/>
          <w:sz w:val="32"/>
          <w:szCs w:val="32"/>
        </w:rPr>
      </w:pPr>
    </w:p>
    <w:p w14:paraId="0F3CF251" w14:textId="77777777" w:rsidR="003971B2" w:rsidRPr="003174D9" w:rsidRDefault="003971B2" w:rsidP="003971B2">
      <w:pPr>
        <w:jc w:val="center"/>
        <w:rPr>
          <w:rFonts w:cs="Times New Roman"/>
          <w:b/>
          <w:bCs/>
          <w:sz w:val="32"/>
          <w:szCs w:val="32"/>
        </w:rPr>
      </w:pPr>
    </w:p>
    <w:p w14:paraId="3028D582" w14:textId="77777777" w:rsidR="003971B2" w:rsidRPr="003174D9" w:rsidRDefault="003971B2" w:rsidP="003971B2">
      <w:pPr>
        <w:jc w:val="center"/>
        <w:rPr>
          <w:rFonts w:cs="Times New Roman"/>
          <w:b/>
          <w:bCs/>
          <w:sz w:val="32"/>
          <w:szCs w:val="32"/>
        </w:rPr>
      </w:pPr>
      <w:r w:rsidRPr="003174D9">
        <w:rPr>
          <w:rFonts w:cs="Times New Roman"/>
          <w:b/>
          <w:bCs/>
          <w:sz w:val="32"/>
          <w:szCs w:val="32"/>
        </w:rPr>
        <w:t>ОТЧЕТ</w:t>
      </w:r>
    </w:p>
    <w:p w14:paraId="2993AC07" w14:textId="77777777" w:rsidR="003971B2" w:rsidRPr="003174D9" w:rsidRDefault="003971B2" w:rsidP="003971B2">
      <w:pPr>
        <w:jc w:val="center"/>
        <w:rPr>
          <w:rFonts w:cs="Times New Roman"/>
          <w:b/>
          <w:bCs/>
          <w:sz w:val="32"/>
          <w:szCs w:val="32"/>
        </w:rPr>
      </w:pPr>
    </w:p>
    <w:p w14:paraId="213B4D2E" w14:textId="77777777" w:rsidR="003971B2" w:rsidRPr="003174D9" w:rsidRDefault="003971B2" w:rsidP="003971B2">
      <w:pPr>
        <w:jc w:val="center"/>
        <w:rPr>
          <w:rFonts w:cs="Times New Roman"/>
          <w:sz w:val="28"/>
          <w:szCs w:val="28"/>
        </w:rPr>
      </w:pPr>
      <w:r w:rsidRPr="003174D9">
        <w:rPr>
          <w:rFonts w:cs="Times New Roman"/>
          <w:sz w:val="28"/>
          <w:szCs w:val="28"/>
        </w:rPr>
        <w:t>о выполнении</w:t>
      </w:r>
    </w:p>
    <w:p w14:paraId="7B0C9FDF" w14:textId="77777777" w:rsidR="003971B2" w:rsidRPr="003174D9" w:rsidRDefault="003971B2" w:rsidP="003971B2">
      <w:pPr>
        <w:jc w:val="center"/>
        <w:rPr>
          <w:rFonts w:cs="Times New Roman"/>
          <w:sz w:val="28"/>
          <w:szCs w:val="28"/>
        </w:rPr>
      </w:pPr>
    </w:p>
    <w:p w14:paraId="2E5E16C3" w14:textId="199709FC" w:rsidR="003971B2" w:rsidRPr="003174D9" w:rsidRDefault="003971B2" w:rsidP="003971B2">
      <w:pPr>
        <w:jc w:val="center"/>
        <w:rPr>
          <w:rFonts w:cs="Times New Roman"/>
          <w:b/>
          <w:sz w:val="28"/>
          <w:szCs w:val="28"/>
        </w:rPr>
      </w:pPr>
      <w:r w:rsidRPr="003174D9">
        <w:rPr>
          <w:rFonts w:cs="Times New Roman"/>
          <w:sz w:val="28"/>
          <w:szCs w:val="28"/>
        </w:rPr>
        <w:t>Лабораторной работы №</w:t>
      </w:r>
      <w:r w:rsidR="00C305FA" w:rsidRPr="003174D9">
        <w:rPr>
          <w:rFonts w:cs="Times New Roman"/>
          <w:sz w:val="28"/>
          <w:szCs w:val="28"/>
        </w:rPr>
        <w:t xml:space="preserve"> </w:t>
      </w:r>
      <w:r w:rsidR="00287830" w:rsidRPr="00287830">
        <w:rPr>
          <w:rFonts w:cs="Times New Roman"/>
          <w:sz w:val="28"/>
          <w:szCs w:val="28"/>
        </w:rPr>
        <w:t>4</w:t>
      </w:r>
      <w:r w:rsidRPr="003174D9">
        <w:rPr>
          <w:rFonts w:cs="Times New Roman"/>
          <w:sz w:val="28"/>
          <w:szCs w:val="28"/>
        </w:rPr>
        <w:t xml:space="preserve"> </w:t>
      </w:r>
      <w:r w:rsidRPr="003174D9">
        <w:rPr>
          <w:rFonts w:cs="Times New Roman"/>
          <w:b/>
          <w:sz w:val="28"/>
          <w:szCs w:val="28"/>
        </w:rPr>
        <w:t>«</w:t>
      </w:r>
      <w:r w:rsidR="00287830" w:rsidRPr="00287830">
        <w:rPr>
          <w:b/>
          <w:bCs/>
          <w:sz w:val="32"/>
          <w:szCs w:val="28"/>
        </w:rPr>
        <w:t>Решение краевой задачи для ОДУ 2 порядка</w:t>
      </w:r>
      <w:r w:rsidRPr="003174D9">
        <w:rPr>
          <w:rFonts w:cs="Times New Roman"/>
          <w:b/>
          <w:sz w:val="28"/>
          <w:szCs w:val="28"/>
        </w:rPr>
        <w:t>»</w:t>
      </w:r>
    </w:p>
    <w:p w14:paraId="6A9C0E47" w14:textId="77777777" w:rsidR="003971B2" w:rsidRPr="003174D9" w:rsidRDefault="003971B2" w:rsidP="003971B2">
      <w:pPr>
        <w:jc w:val="center"/>
        <w:rPr>
          <w:rFonts w:cs="Times New Roman"/>
          <w:sz w:val="28"/>
          <w:szCs w:val="28"/>
        </w:rPr>
      </w:pPr>
    </w:p>
    <w:p w14:paraId="7FDCB905" w14:textId="77777777" w:rsidR="003971B2" w:rsidRPr="003174D9" w:rsidRDefault="003971B2" w:rsidP="003971B2">
      <w:pPr>
        <w:jc w:val="center"/>
        <w:rPr>
          <w:rFonts w:cs="Times New Roman"/>
          <w:sz w:val="28"/>
          <w:szCs w:val="28"/>
        </w:rPr>
      </w:pPr>
      <w:r w:rsidRPr="003174D9">
        <w:rPr>
          <w:rFonts w:cs="Times New Roman"/>
          <w:sz w:val="28"/>
          <w:szCs w:val="28"/>
        </w:rPr>
        <w:t>по курсу «</w:t>
      </w:r>
      <w:r w:rsidR="0003133F" w:rsidRPr="003174D9">
        <w:rPr>
          <w:rFonts w:cs="Times New Roman"/>
          <w:sz w:val="28"/>
          <w:szCs w:val="28"/>
        </w:rPr>
        <w:t>Численные методы</w:t>
      </w:r>
      <w:r w:rsidRPr="003174D9">
        <w:rPr>
          <w:rFonts w:cs="Times New Roman"/>
          <w:sz w:val="28"/>
          <w:szCs w:val="28"/>
        </w:rPr>
        <w:t>»</w:t>
      </w:r>
    </w:p>
    <w:p w14:paraId="51B2DEFD" w14:textId="77777777" w:rsidR="003971B2" w:rsidRPr="003174D9" w:rsidRDefault="003971B2" w:rsidP="003971B2">
      <w:pPr>
        <w:jc w:val="center"/>
        <w:rPr>
          <w:rFonts w:cs="Times New Roman"/>
          <w:sz w:val="28"/>
          <w:szCs w:val="28"/>
        </w:rPr>
      </w:pPr>
    </w:p>
    <w:p w14:paraId="56217895" w14:textId="710B12B0" w:rsidR="003971B2" w:rsidRPr="009F2A5F" w:rsidRDefault="009F2A5F" w:rsidP="003971B2">
      <w:pPr>
        <w:jc w:val="center"/>
        <w:rPr>
          <w:rFonts w:cs="Times New Roman"/>
          <w:b/>
          <w:bCs/>
          <w:sz w:val="28"/>
          <w:szCs w:val="28"/>
        </w:rPr>
      </w:pPr>
      <w:r w:rsidRPr="009F2A5F">
        <w:rPr>
          <w:rFonts w:cs="Times New Roman"/>
          <w:b/>
          <w:bCs/>
        </w:rPr>
        <w:t>Вариант №3</w:t>
      </w:r>
    </w:p>
    <w:p w14:paraId="5D1BE2D0" w14:textId="77777777" w:rsidR="003971B2" w:rsidRPr="003174D9" w:rsidRDefault="003971B2" w:rsidP="003971B2">
      <w:pPr>
        <w:jc w:val="center"/>
        <w:rPr>
          <w:rFonts w:cs="Times New Roman"/>
          <w:sz w:val="28"/>
          <w:szCs w:val="28"/>
        </w:rPr>
      </w:pPr>
    </w:p>
    <w:p w14:paraId="11D93AFA" w14:textId="77777777" w:rsidR="003971B2" w:rsidRPr="003174D9" w:rsidRDefault="003971B2" w:rsidP="003971B2">
      <w:pPr>
        <w:jc w:val="center"/>
        <w:rPr>
          <w:rFonts w:cs="Times New Roman"/>
          <w:sz w:val="28"/>
          <w:szCs w:val="28"/>
        </w:rPr>
      </w:pPr>
    </w:p>
    <w:p w14:paraId="55B8547F" w14:textId="77777777" w:rsidR="003971B2" w:rsidRPr="003174D9" w:rsidRDefault="003971B2" w:rsidP="003971B2">
      <w:pPr>
        <w:jc w:val="center"/>
        <w:rPr>
          <w:rFonts w:cs="Times New Roman"/>
          <w:sz w:val="28"/>
          <w:szCs w:val="28"/>
        </w:rPr>
      </w:pPr>
    </w:p>
    <w:p w14:paraId="1B8E7783" w14:textId="77777777" w:rsidR="003971B2" w:rsidRPr="003174D9" w:rsidRDefault="003971B2" w:rsidP="003971B2">
      <w:pPr>
        <w:jc w:val="center"/>
        <w:rPr>
          <w:rFonts w:cs="Times New Roman"/>
          <w:sz w:val="28"/>
          <w:szCs w:val="28"/>
        </w:rPr>
      </w:pPr>
      <w:r w:rsidRPr="003174D9">
        <w:rPr>
          <w:rFonts w:cs="Times New Roman"/>
          <w:sz w:val="28"/>
          <w:szCs w:val="28"/>
        </w:rPr>
        <w:t xml:space="preserve">студента </w:t>
      </w:r>
      <w:r w:rsidR="00C305FA" w:rsidRPr="003174D9">
        <w:rPr>
          <w:rFonts w:cs="Times New Roman"/>
          <w:sz w:val="28"/>
          <w:szCs w:val="28"/>
        </w:rPr>
        <w:t>3</w:t>
      </w:r>
      <w:r w:rsidRPr="003174D9">
        <w:rPr>
          <w:rFonts w:cs="Times New Roman"/>
          <w:sz w:val="28"/>
          <w:szCs w:val="28"/>
        </w:rPr>
        <w:t xml:space="preserve"> курса</w:t>
      </w:r>
    </w:p>
    <w:p w14:paraId="438B9B3B" w14:textId="77777777" w:rsidR="003971B2" w:rsidRPr="003174D9" w:rsidRDefault="003971B2" w:rsidP="003971B2">
      <w:pPr>
        <w:jc w:val="center"/>
        <w:rPr>
          <w:rFonts w:cs="Times New Roman"/>
          <w:sz w:val="28"/>
          <w:szCs w:val="28"/>
        </w:rPr>
      </w:pPr>
    </w:p>
    <w:p w14:paraId="5DCEFA94" w14:textId="49696C18" w:rsidR="003971B2" w:rsidRPr="003174D9" w:rsidRDefault="009F2A5F" w:rsidP="003971B2">
      <w:pPr>
        <w:pStyle w:val="a3"/>
        <w:rPr>
          <w:rFonts w:cs="Times New Roman"/>
        </w:rPr>
      </w:pPr>
      <w:r>
        <w:t>Желинского Евгения Алексеевича</w:t>
      </w:r>
    </w:p>
    <w:p w14:paraId="686FD8EE" w14:textId="77777777" w:rsidR="003971B2" w:rsidRPr="003174D9" w:rsidRDefault="003971B2" w:rsidP="003971B2">
      <w:pPr>
        <w:jc w:val="center"/>
        <w:rPr>
          <w:rFonts w:cs="Times New Roman"/>
          <w:sz w:val="16"/>
          <w:szCs w:val="16"/>
        </w:rPr>
      </w:pPr>
      <w:r w:rsidRPr="003174D9">
        <w:rPr>
          <w:rFonts w:cs="Times New Roman"/>
          <w:sz w:val="16"/>
          <w:szCs w:val="16"/>
        </w:rPr>
        <w:t>(ФИО полностью)</w:t>
      </w:r>
    </w:p>
    <w:p w14:paraId="25E20225" w14:textId="77777777" w:rsidR="003971B2" w:rsidRPr="003174D9" w:rsidRDefault="003971B2" w:rsidP="003971B2">
      <w:pPr>
        <w:jc w:val="center"/>
        <w:rPr>
          <w:rFonts w:cs="Times New Roman"/>
        </w:rPr>
      </w:pPr>
    </w:p>
    <w:p w14:paraId="6A791D8E" w14:textId="77777777" w:rsidR="003971B2" w:rsidRPr="003174D9" w:rsidRDefault="003971B2" w:rsidP="003971B2">
      <w:pPr>
        <w:jc w:val="center"/>
        <w:rPr>
          <w:rFonts w:cs="Times New Roman"/>
        </w:rPr>
      </w:pPr>
    </w:p>
    <w:p w14:paraId="436FC1CD" w14:textId="77777777" w:rsidR="0003133F" w:rsidRPr="003174D9" w:rsidRDefault="0003133F" w:rsidP="003971B2">
      <w:pPr>
        <w:jc w:val="center"/>
        <w:rPr>
          <w:rFonts w:cs="Times New Roman"/>
        </w:rPr>
      </w:pPr>
    </w:p>
    <w:p w14:paraId="316AC0EC" w14:textId="77777777" w:rsidR="008A7965" w:rsidRPr="003174D9" w:rsidRDefault="008A7965" w:rsidP="003971B2">
      <w:pPr>
        <w:jc w:val="center"/>
        <w:rPr>
          <w:rFonts w:cs="Times New Roman"/>
        </w:rPr>
      </w:pPr>
    </w:p>
    <w:p w14:paraId="6777E357" w14:textId="77777777" w:rsidR="0003133F" w:rsidRPr="003174D9" w:rsidRDefault="003971B2" w:rsidP="003971B2">
      <w:pPr>
        <w:jc w:val="center"/>
        <w:rPr>
          <w:rFonts w:eastAsia="Times New Roman" w:cs="Times New Roman"/>
          <w:color w:val="000000"/>
          <w:kern w:val="0"/>
          <w:lang w:eastAsia="ru-RU" w:bidi="ar-SA"/>
        </w:rPr>
      </w:pPr>
      <w:r w:rsidRPr="003174D9">
        <w:rPr>
          <w:rFonts w:cs="Times New Roman"/>
        </w:rPr>
        <w:t>направление подготовки 0</w:t>
      </w:r>
      <w:r w:rsidR="0003133F" w:rsidRPr="003174D9">
        <w:rPr>
          <w:rFonts w:cs="Times New Roman"/>
        </w:rPr>
        <w:t>1</w:t>
      </w:r>
      <w:r w:rsidRPr="003174D9">
        <w:rPr>
          <w:rFonts w:cs="Times New Roman"/>
        </w:rPr>
        <w:t>.03.0</w:t>
      </w:r>
      <w:r w:rsidR="0003133F" w:rsidRPr="003174D9">
        <w:rPr>
          <w:rFonts w:cs="Times New Roman"/>
        </w:rPr>
        <w:t>2</w:t>
      </w:r>
      <w:r w:rsidRPr="003174D9">
        <w:rPr>
          <w:rFonts w:cs="Times New Roman"/>
        </w:rPr>
        <w:t xml:space="preserve"> </w:t>
      </w:r>
      <w:r w:rsidR="0003133F" w:rsidRPr="003174D9">
        <w:rPr>
          <w:rFonts w:eastAsia="Times New Roman" w:cs="Times New Roman"/>
          <w:color w:val="000000"/>
          <w:kern w:val="0"/>
          <w:lang w:eastAsia="ru-RU" w:bidi="ar-SA"/>
        </w:rPr>
        <w:t>Прикладная математика и информатика</w:t>
      </w:r>
    </w:p>
    <w:p w14:paraId="7D5976FD" w14:textId="77777777" w:rsidR="003971B2" w:rsidRPr="003174D9" w:rsidRDefault="003971B2" w:rsidP="003971B2">
      <w:pPr>
        <w:jc w:val="center"/>
        <w:rPr>
          <w:rFonts w:cs="Times New Roman"/>
        </w:rPr>
      </w:pPr>
      <w:r w:rsidRPr="003174D9">
        <w:rPr>
          <w:rFonts w:cs="Times New Roman"/>
        </w:rPr>
        <w:t>направленность (профиль) подготовки «</w:t>
      </w:r>
      <w:r w:rsidR="0003133F" w:rsidRPr="003174D9">
        <w:rPr>
          <w:rFonts w:eastAsia="Times New Roman" w:cs="Times New Roman"/>
          <w:color w:val="000000"/>
          <w:kern w:val="0"/>
          <w:lang w:eastAsia="ru-RU" w:bidi="ar-SA"/>
        </w:rPr>
        <w:t>Исследование операций и системный анализ</w:t>
      </w:r>
      <w:r w:rsidRPr="003174D9">
        <w:rPr>
          <w:rFonts w:cs="Times New Roman"/>
        </w:rPr>
        <w:t>»</w:t>
      </w:r>
    </w:p>
    <w:p w14:paraId="6C36C7CF" w14:textId="77777777" w:rsidR="003971B2" w:rsidRPr="003174D9" w:rsidRDefault="003971B2" w:rsidP="003971B2">
      <w:pPr>
        <w:jc w:val="center"/>
        <w:rPr>
          <w:rFonts w:cs="Times New Roman"/>
        </w:rPr>
      </w:pPr>
    </w:p>
    <w:p w14:paraId="0C9C52CD" w14:textId="77777777" w:rsidR="003971B2" w:rsidRPr="003174D9" w:rsidRDefault="003971B2" w:rsidP="003971B2">
      <w:pPr>
        <w:jc w:val="center"/>
        <w:rPr>
          <w:rFonts w:cs="Times New Roman"/>
        </w:rPr>
      </w:pPr>
    </w:p>
    <w:p w14:paraId="64214D06" w14:textId="77777777" w:rsidR="003971B2" w:rsidRPr="003174D9" w:rsidRDefault="003971B2" w:rsidP="003971B2">
      <w:pPr>
        <w:jc w:val="center"/>
        <w:rPr>
          <w:rFonts w:cs="Times New Roman"/>
        </w:rPr>
      </w:pPr>
    </w:p>
    <w:p w14:paraId="6C94D51D" w14:textId="77777777" w:rsidR="003971B2" w:rsidRPr="003174D9" w:rsidRDefault="003971B2" w:rsidP="003971B2">
      <w:pPr>
        <w:jc w:val="center"/>
        <w:rPr>
          <w:rFonts w:cs="Times New Roman"/>
        </w:rPr>
      </w:pPr>
    </w:p>
    <w:p w14:paraId="24C0B5FE" w14:textId="77777777" w:rsidR="003971B2" w:rsidRPr="003174D9" w:rsidRDefault="003971B2" w:rsidP="003971B2">
      <w:pPr>
        <w:jc w:val="center"/>
        <w:rPr>
          <w:rFonts w:cs="Times New Roman"/>
        </w:rPr>
      </w:pPr>
    </w:p>
    <w:p w14:paraId="10129FE0" w14:textId="77777777" w:rsidR="003971B2" w:rsidRPr="003174D9" w:rsidRDefault="003971B2" w:rsidP="003971B2">
      <w:pPr>
        <w:jc w:val="center"/>
        <w:rPr>
          <w:rFonts w:cs="Times New Roman"/>
        </w:rPr>
      </w:pPr>
    </w:p>
    <w:tbl>
      <w:tblPr>
        <w:tblW w:w="2762" w:type="pct"/>
        <w:jc w:val="right"/>
        <w:tblCellMar>
          <w:top w:w="57" w:type="dxa"/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5844"/>
      </w:tblGrid>
      <w:tr w:rsidR="003971B2" w:rsidRPr="003174D9" w14:paraId="5B32440B" w14:textId="77777777" w:rsidTr="00C305FA">
        <w:trPr>
          <w:jc w:val="right"/>
        </w:trPr>
        <w:tc>
          <w:tcPr>
            <w:tcW w:w="5845" w:type="dxa"/>
          </w:tcPr>
          <w:p w14:paraId="358C1C9B" w14:textId="77777777" w:rsidR="003971B2" w:rsidRPr="003174D9" w:rsidRDefault="003971B2" w:rsidP="006C6214">
            <w:pPr>
              <w:pStyle w:val="a4"/>
              <w:rPr>
                <w:rFonts w:cs="Times New Roman"/>
                <w:sz w:val="28"/>
                <w:szCs w:val="28"/>
              </w:rPr>
            </w:pPr>
            <w:r w:rsidRPr="003174D9">
              <w:rPr>
                <w:rFonts w:cs="Times New Roman"/>
                <w:sz w:val="28"/>
                <w:szCs w:val="28"/>
              </w:rPr>
              <w:t>Преподаватель:</w:t>
            </w:r>
          </w:p>
        </w:tc>
      </w:tr>
      <w:tr w:rsidR="003971B2" w:rsidRPr="003174D9" w14:paraId="0A4C7B07" w14:textId="77777777" w:rsidTr="008A7965">
        <w:trPr>
          <w:jc w:val="right"/>
        </w:trPr>
        <w:tc>
          <w:tcPr>
            <w:tcW w:w="5845" w:type="dxa"/>
          </w:tcPr>
          <w:p w14:paraId="32693CC1" w14:textId="77777777" w:rsidR="003971B2" w:rsidRPr="003174D9" w:rsidRDefault="00C305FA" w:rsidP="00C305FA">
            <w:pPr>
              <w:pStyle w:val="a3"/>
              <w:jc w:val="left"/>
              <w:rPr>
                <w:rFonts w:cs="Times New Roman"/>
                <w:sz w:val="24"/>
                <w:szCs w:val="24"/>
              </w:rPr>
            </w:pPr>
            <w:r w:rsidRPr="003174D9">
              <w:rPr>
                <w:rFonts w:cs="Times New Roman"/>
                <w:sz w:val="24"/>
                <w:szCs w:val="24"/>
              </w:rPr>
              <w:t>к.ф.-м.н., доцент кафедры цифровых технологий</w:t>
            </w:r>
          </w:p>
        </w:tc>
      </w:tr>
      <w:tr w:rsidR="003971B2" w:rsidRPr="003174D9" w14:paraId="4C95B6E9" w14:textId="77777777" w:rsidTr="008A7965">
        <w:trPr>
          <w:jc w:val="right"/>
        </w:trPr>
        <w:tc>
          <w:tcPr>
            <w:tcW w:w="5845" w:type="dxa"/>
          </w:tcPr>
          <w:p w14:paraId="331876E3" w14:textId="77777777" w:rsidR="003971B2" w:rsidRPr="003174D9" w:rsidRDefault="00C305FA" w:rsidP="00C305FA">
            <w:pPr>
              <w:pStyle w:val="a3"/>
              <w:jc w:val="left"/>
              <w:rPr>
                <w:rFonts w:cs="Times New Roman"/>
                <w:sz w:val="24"/>
                <w:szCs w:val="24"/>
              </w:rPr>
            </w:pPr>
            <w:r w:rsidRPr="003174D9">
              <w:rPr>
                <w:rFonts w:cs="Times New Roman"/>
                <w:sz w:val="24"/>
                <w:szCs w:val="24"/>
              </w:rPr>
              <w:t>Бондарева Л.В</w:t>
            </w:r>
            <w:r w:rsidR="00F233DC" w:rsidRPr="003174D9">
              <w:rPr>
                <w:rFonts w:cs="Times New Roman"/>
                <w:sz w:val="24"/>
                <w:szCs w:val="24"/>
              </w:rPr>
              <w:t>.</w:t>
            </w:r>
          </w:p>
        </w:tc>
      </w:tr>
      <w:tr w:rsidR="003971B2" w:rsidRPr="003174D9" w14:paraId="03CF33FE" w14:textId="77777777" w:rsidTr="008A7965">
        <w:trPr>
          <w:jc w:val="right"/>
        </w:trPr>
        <w:tc>
          <w:tcPr>
            <w:tcW w:w="5845" w:type="dxa"/>
            <w:tcMar>
              <w:top w:w="0" w:type="dxa"/>
              <w:bottom w:w="57" w:type="dxa"/>
            </w:tcMar>
          </w:tcPr>
          <w:p w14:paraId="2696D752" w14:textId="77777777" w:rsidR="003971B2" w:rsidRPr="003174D9" w:rsidRDefault="003971B2" w:rsidP="006C6214">
            <w:pPr>
              <w:pStyle w:val="a4"/>
              <w:jc w:val="center"/>
              <w:rPr>
                <w:rFonts w:cs="Times New Roman"/>
                <w:sz w:val="16"/>
                <w:szCs w:val="16"/>
              </w:rPr>
            </w:pPr>
          </w:p>
        </w:tc>
      </w:tr>
    </w:tbl>
    <w:p w14:paraId="3F0A4A86" w14:textId="77777777" w:rsidR="003971B2" w:rsidRPr="003174D9" w:rsidRDefault="003971B2" w:rsidP="003971B2">
      <w:pPr>
        <w:jc w:val="right"/>
        <w:rPr>
          <w:rFonts w:cs="Times New Roman"/>
        </w:rPr>
      </w:pPr>
    </w:p>
    <w:p w14:paraId="08D9D9D0" w14:textId="77777777" w:rsidR="003971B2" w:rsidRPr="003174D9" w:rsidRDefault="003971B2" w:rsidP="003971B2">
      <w:pPr>
        <w:jc w:val="right"/>
        <w:rPr>
          <w:rFonts w:cs="Times New Roman"/>
        </w:rPr>
      </w:pPr>
    </w:p>
    <w:p w14:paraId="2885BFF4" w14:textId="77777777" w:rsidR="003971B2" w:rsidRPr="003174D9" w:rsidRDefault="003971B2" w:rsidP="003971B2">
      <w:pPr>
        <w:spacing w:before="160"/>
        <w:jc w:val="center"/>
        <w:rPr>
          <w:rFonts w:cs="Times New Roman"/>
          <w:sz w:val="28"/>
          <w:szCs w:val="28"/>
        </w:rPr>
      </w:pPr>
    </w:p>
    <w:p w14:paraId="2E21C0BE" w14:textId="77777777" w:rsidR="008A7965" w:rsidRPr="003174D9" w:rsidRDefault="008A7965" w:rsidP="003971B2">
      <w:pPr>
        <w:spacing w:before="160"/>
        <w:jc w:val="center"/>
        <w:rPr>
          <w:rFonts w:cs="Times New Roman"/>
          <w:sz w:val="28"/>
          <w:szCs w:val="28"/>
        </w:rPr>
      </w:pPr>
    </w:p>
    <w:p w14:paraId="5FEC0F57" w14:textId="77777777" w:rsidR="003971B2" w:rsidRPr="003174D9" w:rsidRDefault="003971B2" w:rsidP="003971B2">
      <w:pPr>
        <w:spacing w:before="160"/>
        <w:jc w:val="center"/>
        <w:rPr>
          <w:rFonts w:cs="Times New Roman"/>
          <w:sz w:val="28"/>
          <w:szCs w:val="28"/>
        </w:rPr>
      </w:pPr>
      <w:r w:rsidRPr="003174D9">
        <w:rPr>
          <w:rFonts w:cs="Times New Roman"/>
          <w:sz w:val="28"/>
          <w:szCs w:val="28"/>
        </w:rPr>
        <w:t>Кемерово 202</w:t>
      </w:r>
      <w:r w:rsidR="006C0876" w:rsidRPr="003174D9">
        <w:rPr>
          <w:rFonts w:cs="Times New Roman"/>
          <w:sz w:val="28"/>
          <w:szCs w:val="28"/>
        </w:rPr>
        <w:t>5</w:t>
      </w:r>
      <w:r w:rsidRPr="003174D9">
        <w:rPr>
          <w:rFonts w:cs="Times New Roman"/>
          <w:sz w:val="28"/>
          <w:szCs w:val="28"/>
        </w:rPr>
        <w:br w:type="page"/>
      </w:r>
    </w:p>
    <w:p w14:paraId="7E156008" w14:textId="77777777" w:rsidR="003971B2" w:rsidRPr="003174D9" w:rsidRDefault="003971B2" w:rsidP="003971B2">
      <w:pPr>
        <w:spacing w:before="160"/>
        <w:jc w:val="center"/>
        <w:rPr>
          <w:rFonts w:cs="Times New Roman"/>
          <w:sz w:val="28"/>
          <w:szCs w:val="28"/>
        </w:rPr>
      </w:pPr>
    </w:p>
    <w:p w14:paraId="15121489" w14:textId="77777777" w:rsidR="003971B2" w:rsidRPr="003174D9" w:rsidRDefault="00C305FA" w:rsidP="00C305FA">
      <w:pPr>
        <w:pStyle w:val="1"/>
        <w:rPr>
          <w:rFonts w:ascii="Times New Roman" w:hAnsi="Times New Roman"/>
        </w:rPr>
      </w:pPr>
      <w:r w:rsidRPr="003174D9">
        <w:rPr>
          <w:rFonts w:ascii="Times New Roman" w:hAnsi="Times New Roman"/>
        </w:rPr>
        <w:t>Задание</w:t>
      </w:r>
    </w:p>
    <w:p w14:paraId="364DA074" w14:textId="0AA72BEC" w:rsidR="009F2A5F" w:rsidRDefault="00C305FA" w:rsidP="006F44D5">
      <w:pPr>
        <w:jc w:val="both"/>
        <w:rPr>
          <w:rFonts w:cs="Times New Roman"/>
        </w:rPr>
      </w:pPr>
      <w:r w:rsidRPr="003174D9">
        <w:rPr>
          <w:rFonts w:cs="Times New Roman"/>
        </w:rPr>
        <w:t>Задание взято из «Методы вычислений: учеб.-метод. пособие ГОУ ВПО «Кемеровский государств</w:t>
      </w:r>
      <w:r w:rsidR="008A7965" w:rsidRPr="003174D9">
        <w:rPr>
          <w:rFonts w:cs="Times New Roman"/>
        </w:rPr>
        <w:t>енный университет»; сост. О.Н. </w:t>
      </w:r>
      <w:r w:rsidRPr="003174D9">
        <w:rPr>
          <w:rFonts w:cs="Times New Roman"/>
        </w:rPr>
        <w:t>Гавришина, М.</w:t>
      </w:r>
      <w:r w:rsidR="008A7965" w:rsidRPr="003174D9">
        <w:rPr>
          <w:rFonts w:cs="Times New Roman"/>
        </w:rPr>
        <w:t>Р. Екимова, Л.Н. </w:t>
      </w:r>
      <w:r w:rsidRPr="003174D9">
        <w:rPr>
          <w:rFonts w:cs="Times New Roman"/>
        </w:rPr>
        <w:t>Фомина.</w:t>
      </w:r>
      <w:r w:rsidR="008A7965" w:rsidRPr="003174D9">
        <w:rPr>
          <w:rFonts w:cs="Times New Roman"/>
        </w:rPr>
        <w:t xml:space="preserve"> </w:t>
      </w:r>
      <w:r w:rsidRPr="003174D9">
        <w:rPr>
          <w:rFonts w:cs="Times New Roman"/>
        </w:rPr>
        <w:t>Кемерово, 2004 – 63 с.»</w:t>
      </w:r>
    </w:p>
    <w:p w14:paraId="132CE482" w14:textId="77777777" w:rsidR="006F44D5" w:rsidRDefault="006F44D5" w:rsidP="00C305FA">
      <w:pPr>
        <w:rPr>
          <w:rFonts w:cs="Times New Roman"/>
        </w:rPr>
      </w:pPr>
    </w:p>
    <w:p w14:paraId="29030260" w14:textId="5195B7CE" w:rsidR="006F44D5" w:rsidRPr="004114DD" w:rsidRDefault="00287830" w:rsidP="00C305FA">
      <w:pPr>
        <w:rPr>
          <w:rFonts w:cs="Times New Roman"/>
          <w:lang w:val="en-US"/>
        </w:rPr>
      </w:pPr>
      <w:r w:rsidRPr="00287830">
        <w:rPr>
          <w:rFonts w:cs="Times New Roman"/>
          <w:noProof/>
          <w:lang w:val="en-US"/>
        </w:rPr>
        <w:drawing>
          <wp:inline distT="0" distB="0" distL="0" distR="0" wp14:anchorId="77B93C5D" wp14:editId="174E8976">
            <wp:extent cx="6645910" cy="430593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305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CF605" w14:textId="56248C6F" w:rsidR="009F1FA0" w:rsidRDefault="009F1FA0" w:rsidP="00287830">
      <w:pPr>
        <w:tabs>
          <w:tab w:val="center" w:pos="5387"/>
          <w:tab w:val="right" w:pos="10206"/>
        </w:tabs>
        <w:rPr>
          <w:rFonts w:cs="Times New Roman"/>
        </w:rPr>
      </w:pPr>
    </w:p>
    <w:p w14:paraId="532C59D0" w14:textId="1B7CE66E" w:rsidR="00287830" w:rsidRDefault="00287830" w:rsidP="00287830">
      <w:pPr>
        <w:tabs>
          <w:tab w:val="center" w:pos="5387"/>
          <w:tab w:val="right" w:pos="10206"/>
        </w:tabs>
        <w:rPr>
          <w:rFonts w:cs="Times New Roman"/>
        </w:rPr>
      </w:pPr>
      <w:r>
        <w:rPr>
          <w:rFonts w:cs="Times New Roman"/>
        </w:rPr>
        <w:t>В первом задании использовалось 11 узлов.</w:t>
      </w:r>
    </w:p>
    <w:p w14:paraId="0F8B8913" w14:textId="77777777" w:rsidR="00287830" w:rsidRDefault="00287830" w:rsidP="009F1FA0">
      <w:pPr>
        <w:tabs>
          <w:tab w:val="right" w:pos="4395"/>
        </w:tabs>
        <w:rPr>
          <w:rFonts w:cs="Times New Roman"/>
        </w:rPr>
      </w:pPr>
    </w:p>
    <w:p w14:paraId="2639CC85" w14:textId="5FC26D56" w:rsidR="009F1FA0" w:rsidRPr="00287830" w:rsidRDefault="00287830" w:rsidP="009F1FA0">
      <w:pPr>
        <w:tabs>
          <w:tab w:val="right" w:pos="4395"/>
        </w:tabs>
        <w:rPr>
          <w:rFonts w:cs="Times New Roman"/>
          <w:color w:val="FF0000"/>
        </w:rPr>
      </w:pPr>
      <w:r>
        <w:rPr>
          <w:rFonts w:cs="Times New Roman"/>
        </w:rPr>
        <w:t>Вариант для задания 2 и 3:</w:t>
      </w:r>
    </w:p>
    <w:p w14:paraId="15F18ED4" w14:textId="17DC0E21" w:rsidR="009F1FA0" w:rsidRPr="00601622" w:rsidRDefault="00287830" w:rsidP="00287830">
      <w:pPr>
        <w:jc w:val="center"/>
        <w:rPr>
          <w:rFonts w:cs="Times New Roman"/>
          <w:color w:val="FF0000"/>
        </w:rPr>
      </w:pPr>
      <w:r w:rsidRPr="00287830">
        <w:rPr>
          <w:rFonts w:cs="Times New Roman"/>
          <w:noProof/>
          <w:color w:val="FF0000"/>
        </w:rPr>
        <w:drawing>
          <wp:inline distT="0" distB="0" distL="0" distR="0" wp14:anchorId="7016BB03" wp14:editId="331156AE">
            <wp:extent cx="2286319" cy="1038370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319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30863" w14:textId="50D95450" w:rsidR="003B59B0" w:rsidRDefault="009F1FA0" w:rsidP="00287830">
      <w:pPr>
        <w:tabs>
          <w:tab w:val="right" w:pos="10206"/>
        </w:tabs>
        <w:rPr>
          <w:rFonts w:cs="Times New Roman"/>
        </w:rPr>
      </w:pPr>
      <w:r>
        <w:rPr>
          <w:rFonts w:cs="Times New Roman"/>
        </w:rPr>
        <w:tab/>
      </w:r>
    </w:p>
    <w:p w14:paraId="1A14CB66" w14:textId="77777777" w:rsidR="003B59B0" w:rsidRPr="003174D9" w:rsidRDefault="003B59B0">
      <w:pPr>
        <w:rPr>
          <w:rFonts w:cs="Times New Roman"/>
        </w:rPr>
      </w:pPr>
    </w:p>
    <w:p w14:paraId="078DAFAC" w14:textId="77777777" w:rsidR="00C305FA" w:rsidRPr="003174D9" w:rsidRDefault="00C305FA" w:rsidP="00C305FA">
      <w:pPr>
        <w:pStyle w:val="1"/>
        <w:rPr>
          <w:rFonts w:ascii="Times New Roman" w:hAnsi="Times New Roman"/>
        </w:rPr>
      </w:pPr>
      <w:r w:rsidRPr="003174D9">
        <w:rPr>
          <w:rFonts w:ascii="Times New Roman" w:hAnsi="Times New Roman"/>
        </w:rPr>
        <w:t>Средства реализации</w:t>
      </w:r>
    </w:p>
    <w:p w14:paraId="61990F22" w14:textId="77777777" w:rsidR="00D01D00" w:rsidRPr="003174D9" w:rsidRDefault="00D01D00" w:rsidP="00D01D00">
      <w:pPr>
        <w:rPr>
          <w:rFonts w:cs="Times New Roman"/>
          <w:lang w:eastAsia="ru-RU" w:bidi="ar-SA"/>
        </w:rPr>
      </w:pPr>
    </w:p>
    <w:p w14:paraId="28D249DE" w14:textId="77777777" w:rsidR="009F2A5F" w:rsidRPr="00047567" w:rsidRDefault="009F2A5F" w:rsidP="009F2A5F">
      <w:pPr>
        <w:rPr>
          <w:lang w:eastAsia="ru-RU" w:bidi="ar-SA"/>
        </w:rPr>
      </w:pPr>
      <w:r>
        <w:rPr>
          <w:lang w:eastAsia="ru-RU" w:bidi="ar-SA"/>
        </w:rPr>
        <w:t>Язык программирования</w:t>
      </w:r>
      <w:r w:rsidRPr="00047567">
        <w:rPr>
          <w:lang w:eastAsia="ru-RU" w:bidi="ar-SA"/>
        </w:rPr>
        <w:t>:</w:t>
      </w:r>
      <w:r>
        <w:rPr>
          <w:lang w:eastAsia="ru-RU" w:bidi="ar-SA"/>
        </w:rPr>
        <w:t xml:space="preserve"> </w:t>
      </w:r>
      <w:r>
        <w:rPr>
          <w:lang w:val="en-US" w:eastAsia="ru-RU" w:bidi="ar-SA"/>
        </w:rPr>
        <w:t>Python</w:t>
      </w:r>
    </w:p>
    <w:p w14:paraId="26689A7F" w14:textId="77777777" w:rsidR="009F2A5F" w:rsidRDefault="009F2A5F" w:rsidP="009F2A5F">
      <w:pPr>
        <w:rPr>
          <w:lang w:eastAsia="ru-RU" w:bidi="ar-SA"/>
        </w:rPr>
      </w:pPr>
      <w:r w:rsidRPr="00047567">
        <w:rPr>
          <w:lang w:eastAsia="ru-RU" w:bidi="ar-SA"/>
        </w:rPr>
        <w:t>Ср</w:t>
      </w:r>
      <w:r>
        <w:rPr>
          <w:lang w:eastAsia="ru-RU" w:bidi="ar-SA"/>
        </w:rPr>
        <w:t xml:space="preserve">еда разработки: </w:t>
      </w:r>
      <w:r w:rsidRPr="00047567">
        <w:rPr>
          <w:lang w:eastAsia="ru-RU" w:bidi="ar-SA"/>
        </w:rPr>
        <w:t>PyCharm Community Edition 2023.3.3</w:t>
      </w:r>
      <w:r>
        <w:rPr>
          <w:lang w:eastAsia="ru-RU" w:bidi="ar-SA"/>
        </w:rPr>
        <w:t xml:space="preserve"> </w:t>
      </w:r>
    </w:p>
    <w:p w14:paraId="15FBD39B" w14:textId="77777777" w:rsidR="009F2A5F" w:rsidRDefault="009F2A5F" w:rsidP="009F2A5F">
      <w:pPr>
        <w:rPr>
          <w:lang w:eastAsia="ru-RU" w:bidi="ar-SA"/>
        </w:rPr>
      </w:pPr>
    </w:p>
    <w:p w14:paraId="78F19023" w14:textId="77777777" w:rsidR="009F2A5F" w:rsidRPr="007758FC" w:rsidRDefault="009F2A5F" w:rsidP="009F2A5F">
      <w:pPr>
        <w:rPr>
          <w:lang w:val="en-US" w:eastAsia="ru-RU" w:bidi="ar-SA"/>
        </w:rPr>
      </w:pPr>
      <w:r>
        <w:rPr>
          <w:lang w:eastAsia="ru-RU" w:bidi="ar-SA"/>
        </w:rPr>
        <w:t>Описание</w:t>
      </w:r>
      <w:r w:rsidRPr="007758FC">
        <w:rPr>
          <w:lang w:val="en-US" w:eastAsia="ru-RU" w:bidi="ar-SA"/>
        </w:rPr>
        <w:t>:</w:t>
      </w:r>
    </w:p>
    <w:p w14:paraId="66337CB5" w14:textId="77777777" w:rsidR="009F2A5F" w:rsidRPr="00047567" w:rsidRDefault="009F2A5F" w:rsidP="009F2A5F">
      <w:pPr>
        <w:rPr>
          <w:lang w:val="en-US" w:eastAsia="ru-RU" w:bidi="ar-SA"/>
        </w:rPr>
      </w:pPr>
      <w:r w:rsidRPr="00047567">
        <w:rPr>
          <w:lang w:val="en-US" w:eastAsia="ru-RU" w:bidi="ar-SA"/>
        </w:rPr>
        <w:t>PyCharm 2023.3.3 (Community Edition)</w:t>
      </w:r>
    </w:p>
    <w:p w14:paraId="60441E78" w14:textId="77777777" w:rsidR="009F2A5F" w:rsidRPr="00047567" w:rsidRDefault="009F2A5F" w:rsidP="009F2A5F">
      <w:pPr>
        <w:rPr>
          <w:lang w:val="en-US" w:eastAsia="ru-RU" w:bidi="ar-SA"/>
        </w:rPr>
      </w:pPr>
      <w:r w:rsidRPr="00047567">
        <w:rPr>
          <w:lang w:val="en-US" w:eastAsia="ru-RU" w:bidi="ar-SA"/>
        </w:rPr>
        <w:t>Build #PC-233.13763.11, built on January 26, 2024</w:t>
      </w:r>
    </w:p>
    <w:p w14:paraId="3051BEF5" w14:textId="77777777" w:rsidR="009F2A5F" w:rsidRPr="00047567" w:rsidRDefault="009F2A5F" w:rsidP="009F2A5F">
      <w:pPr>
        <w:rPr>
          <w:lang w:val="en-US" w:eastAsia="ru-RU" w:bidi="ar-SA"/>
        </w:rPr>
      </w:pPr>
      <w:r w:rsidRPr="00047567">
        <w:rPr>
          <w:lang w:val="en-US" w:eastAsia="ru-RU" w:bidi="ar-SA"/>
        </w:rPr>
        <w:t>Runtime version: 17.0.9+7-b1087.11 amd64</w:t>
      </w:r>
    </w:p>
    <w:p w14:paraId="4B177CEB" w14:textId="77777777" w:rsidR="009F2A5F" w:rsidRPr="00047567" w:rsidRDefault="009F2A5F" w:rsidP="009F2A5F">
      <w:pPr>
        <w:rPr>
          <w:lang w:val="en-US" w:eastAsia="ru-RU" w:bidi="ar-SA"/>
        </w:rPr>
      </w:pPr>
      <w:r w:rsidRPr="00047567">
        <w:rPr>
          <w:lang w:val="en-US" w:eastAsia="ru-RU" w:bidi="ar-SA"/>
        </w:rPr>
        <w:t>VM: OpenJDK 64-Bit Server VM by JetBrains s.r.o.</w:t>
      </w:r>
    </w:p>
    <w:p w14:paraId="5F201AE3" w14:textId="77777777" w:rsidR="009F2A5F" w:rsidRPr="00047567" w:rsidRDefault="009F2A5F" w:rsidP="009F2A5F">
      <w:pPr>
        <w:rPr>
          <w:lang w:val="en-US" w:eastAsia="ru-RU" w:bidi="ar-SA"/>
        </w:rPr>
      </w:pPr>
      <w:r w:rsidRPr="00047567">
        <w:rPr>
          <w:lang w:val="en-US" w:eastAsia="ru-RU" w:bidi="ar-SA"/>
        </w:rPr>
        <w:lastRenderedPageBreak/>
        <w:t>Windows 10.0</w:t>
      </w:r>
    </w:p>
    <w:p w14:paraId="6DB4564C" w14:textId="77777777" w:rsidR="009F2A5F" w:rsidRPr="00047567" w:rsidRDefault="009F2A5F" w:rsidP="009F2A5F">
      <w:pPr>
        <w:rPr>
          <w:lang w:val="en-US" w:eastAsia="ru-RU" w:bidi="ar-SA"/>
        </w:rPr>
      </w:pPr>
      <w:r w:rsidRPr="00047567">
        <w:rPr>
          <w:lang w:val="en-US" w:eastAsia="ru-RU" w:bidi="ar-SA"/>
        </w:rPr>
        <w:t>GC: G1 Young Generation, G1 Old Generation</w:t>
      </w:r>
    </w:p>
    <w:p w14:paraId="3A5F87AA" w14:textId="77777777" w:rsidR="009F2A5F" w:rsidRPr="007758FC" w:rsidRDefault="009F2A5F" w:rsidP="009F2A5F">
      <w:pPr>
        <w:rPr>
          <w:lang w:val="en-US" w:eastAsia="ru-RU" w:bidi="ar-SA"/>
        </w:rPr>
      </w:pPr>
      <w:r w:rsidRPr="007758FC">
        <w:rPr>
          <w:lang w:val="en-US" w:eastAsia="ru-RU" w:bidi="ar-SA"/>
        </w:rPr>
        <w:t>Memory: 1024M</w:t>
      </w:r>
    </w:p>
    <w:p w14:paraId="7DE44784" w14:textId="77777777" w:rsidR="009F2A5F" w:rsidRPr="007758FC" w:rsidRDefault="009F2A5F" w:rsidP="009F2A5F">
      <w:pPr>
        <w:rPr>
          <w:lang w:val="en-US" w:eastAsia="ru-RU" w:bidi="ar-SA"/>
        </w:rPr>
      </w:pPr>
      <w:r w:rsidRPr="007758FC">
        <w:rPr>
          <w:lang w:val="en-US" w:eastAsia="ru-RU" w:bidi="ar-SA"/>
        </w:rPr>
        <w:t>Cores: 10</w:t>
      </w:r>
    </w:p>
    <w:p w14:paraId="39988D16" w14:textId="77777777" w:rsidR="009F2A5F" w:rsidRPr="007758FC" w:rsidRDefault="009F2A5F" w:rsidP="009F2A5F">
      <w:pPr>
        <w:rPr>
          <w:lang w:val="en-US" w:eastAsia="ru-RU" w:bidi="ar-SA"/>
        </w:rPr>
      </w:pPr>
      <w:r w:rsidRPr="007758FC">
        <w:rPr>
          <w:lang w:val="en-US" w:eastAsia="ru-RU" w:bidi="ar-SA"/>
        </w:rPr>
        <w:t>Registry:</w:t>
      </w:r>
    </w:p>
    <w:p w14:paraId="2C6961D4" w14:textId="77777777" w:rsidR="009F2A5F" w:rsidRPr="00287830" w:rsidRDefault="009F2A5F" w:rsidP="009F2A5F">
      <w:pPr>
        <w:rPr>
          <w:lang w:val="en-US" w:eastAsia="ru-RU" w:bidi="ar-SA"/>
        </w:rPr>
      </w:pPr>
      <w:r w:rsidRPr="007758FC">
        <w:rPr>
          <w:lang w:val="en-US" w:eastAsia="ru-RU" w:bidi="ar-SA"/>
        </w:rPr>
        <w:t xml:space="preserve">  </w:t>
      </w:r>
      <w:proofErr w:type="gramStart"/>
      <w:r w:rsidRPr="007758FC">
        <w:rPr>
          <w:lang w:val="en-US" w:eastAsia="ru-RU" w:bidi="ar-SA"/>
        </w:rPr>
        <w:t>ide</w:t>
      </w:r>
      <w:r w:rsidRPr="00287830">
        <w:rPr>
          <w:lang w:val="en-US" w:eastAsia="ru-RU" w:bidi="ar-SA"/>
        </w:rPr>
        <w:t>.</w:t>
      </w:r>
      <w:r w:rsidRPr="007758FC">
        <w:rPr>
          <w:lang w:val="en-US" w:eastAsia="ru-RU" w:bidi="ar-SA"/>
        </w:rPr>
        <w:t>experimental</w:t>
      </w:r>
      <w:proofErr w:type="gramEnd"/>
      <w:r w:rsidRPr="00287830">
        <w:rPr>
          <w:lang w:val="en-US" w:eastAsia="ru-RU" w:bidi="ar-SA"/>
        </w:rPr>
        <w:t>.</w:t>
      </w:r>
      <w:r w:rsidRPr="007758FC">
        <w:rPr>
          <w:lang w:val="en-US" w:eastAsia="ru-RU" w:bidi="ar-SA"/>
        </w:rPr>
        <w:t>ui</w:t>
      </w:r>
      <w:r w:rsidRPr="00287830">
        <w:rPr>
          <w:lang w:val="en-US" w:eastAsia="ru-RU" w:bidi="ar-SA"/>
        </w:rPr>
        <w:t>=</w:t>
      </w:r>
      <w:r w:rsidRPr="007758FC">
        <w:rPr>
          <w:lang w:val="en-US" w:eastAsia="ru-RU" w:bidi="ar-SA"/>
        </w:rPr>
        <w:t>true</w:t>
      </w:r>
    </w:p>
    <w:p w14:paraId="61DADDE0" w14:textId="40E96DC2" w:rsidR="009F2A5F" w:rsidRPr="00287830" w:rsidRDefault="009F2A5F" w:rsidP="009F2A5F">
      <w:pPr>
        <w:overflowPunct/>
        <w:spacing w:after="160" w:line="259" w:lineRule="auto"/>
        <w:rPr>
          <w:lang w:val="en-US"/>
        </w:rPr>
      </w:pPr>
    </w:p>
    <w:p w14:paraId="6D1556D9" w14:textId="77777777" w:rsidR="00C305FA" w:rsidRPr="005F1485" w:rsidRDefault="00C305FA" w:rsidP="00C305FA">
      <w:pPr>
        <w:pStyle w:val="1"/>
        <w:rPr>
          <w:rFonts w:ascii="Times New Roman" w:hAnsi="Times New Roman"/>
          <w:lang w:val="en-US"/>
        </w:rPr>
      </w:pPr>
      <w:r w:rsidRPr="003174D9">
        <w:rPr>
          <w:rFonts w:ascii="Times New Roman" w:hAnsi="Times New Roman"/>
        </w:rPr>
        <w:t>Реализация</w:t>
      </w:r>
    </w:p>
    <w:p w14:paraId="1E75638E" w14:textId="521771B4" w:rsidR="006769CD" w:rsidRDefault="005F1485" w:rsidP="009F2A5F">
      <w:pPr>
        <w:rPr>
          <w:rFonts w:cs="Times New Roman"/>
          <w:lang w:val="en-US"/>
        </w:rPr>
      </w:pPr>
      <w:r w:rsidRPr="005F1485">
        <w:rPr>
          <w:rFonts w:cs="Times New Roman"/>
          <w:noProof/>
          <w:lang w:val="en-US"/>
        </w:rPr>
        <w:drawing>
          <wp:inline distT="0" distB="0" distL="0" distR="0" wp14:anchorId="4BC42C0F" wp14:editId="3FDB1091">
            <wp:extent cx="1333686" cy="314369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686" cy="314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1D6DD" w14:textId="724CB945" w:rsidR="005F1485" w:rsidRDefault="005F1485" w:rsidP="009F2A5F">
      <w:pPr>
        <w:rPr>
          <w:rFonts w:cs="Times New Roman"/>
          <w:lang w:val="en-US"/>
        </w:rPr>
      </w:pPr>
    </w:p>
    <w:p w14:paraId="046C75DE" w14:textId="0545BD13" w:rsidR="005F1485" w:rsidRDefault="005F1485" w:rsidP="009F2A5F">
      <w:pPr>
        <w:rPr>
          <w:rFonts w:cs="Times New Roman"/>
          <w:lang w:val="en-US"/>
        </w:rPr>
      </w:pPr>
      <w:r w:rsidRPr="005F1485">
        <w:rPr>
          <w:rFonts w:cs="Times New Roman"/>
          <w:noProof/>
          <w:lang w:val="en-US"/>
        </w:rPr>
        <w:drawing>
          <wp:inline distT="0" distB="0" distL="0" distR="0" wp14:anchorId="5CF3CC00" wp14:editId="0FE5FDC9">
            <wp:extent cx="2600688" cy="64779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00688" cy="64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32617" w14:textId="28CB54BF" w:rsidR="005F1485" w:rsidRDefault="005F1485" w:rsidP="009F2A5F">
      <w:pPr>
        <w:rPr>
          <w:rFonts w:cs="Times New Roman"/>
          <w:lang w:val="en-US"/>
        </w:rPr>
      </w:pPr>
    </w:p>
    <w:p w14:paraId="1B7EFB35" w14:textId="27048ABD" w:rsidR="00D50A3F" w:rsidRPr="0081666C" w:rsidRDefault="00D50A3F" w:rsidP="009F2A5F">
      <w:pPr>
        <w:rPr>
          <w:rFonts w:cs="Times New Roman"/>
        </w:rPr>
      </w:pPr>
      <w:r>
        <w:rPr>
          <w:rFonts w:cs="Times New Roman"/>
        </w:rPr>
        <w:t xml:space="preserve">По условию: </w:t>
      </w:r>
      <w:r w:rsidRPr="00766FCF">
        <w:rPr>
          <w:position w:val="-34"/>
        </w:rPr>
        <w:object w:dxaOrig="720" w:dyaOrig="820" w14:anchorId="2C6932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41.4pt" o:ole="">
            <v:imagedata r:id="rId9" o:title=""/>
          </v:shape>
          <o:OLEObject Type="Embed" ProgID="Equation.DSMT4" ShapeID="_x0000_i1025" DrawAspect="Content" ObjectID="_1808645282" r:id="rId10"/>
        </w:object>
      </w:r>
      <w:r>
        <w:t xml:space="preserve">     </w:t>
      </w:r>
      <w:r w:rsidRPr="00766FCF">
        <w:rPr>
          <w:position w:val="-34"/>
        </w:rPr>
        <w:object w:dxaOrig="1100" w:dyaOrig="820" w14:anchorId="5BDBB4AE">
          <v:shape id="_x0000_i1026" type="#_x0000_t75" style="width:54.6pt;height:41.4pt" o:ole="">
            <v:imagedata r:id="rId11" o:title=""/>
          </v:shape>
          <o:OLEObject Type="Embed" ProgID="Equation.DSMT4" ShapeID="_x0000_i1026" DrawAspect="Content" ObjectID="_1808645283" r:id="rId12"/>
        </w:object>
      </w:r>
      <w:r w:rsidRPr="0081666C">
        <w:t xml:space="preserve">    </w:t>
      </w:r>
      <w:r w:rsidRPr="00766FCF">
        <w:rPr>
          <w:position w:val="-34"/>
        </w:rPr>
        <w:object w:dxaOrig="660" w:dyaOrig="820" w14:anchorId="0D7D9D34">
          <v:shape id="_x0000_i1027" type="#_x0000_t75" style="width:33pt;height:41.4pt" o:ole="">
            <v:imagedata r:id="rId13" o:title=""/>
          </v:shape>
          <o:OLEObject Type="Embed" ProgID="Equation.DSMT4" ShapeID="_x0000_i1027" DrawAspect="Content" ObjectID="_1808645284" r:id="rId14"/>
        </w:object>
      </w:r>
    </w:p>
    <w:p w14:paraId="1C56065E" w14:textId="77777777" w:rsidR="00D50A3F" w:rsidRPr="0081666C" w:rsidRDefault="00D50A3F" w:rsidP="009F2A5F">
      <w:pPr>
        <w:rPr>
          <w:rFonts w:cs="Times New Roman"/>
        </w:rPr>
      </w:pPr>
    </w:p>
    <w:p w14:paraId="718B00F4" w14:textId="79883137" w:rsidR="005F1485" w:rsidRPr="0081666C" w:rsidRDefault="005F1485" w:rsidP="009F2A5F">
      <w:pPr>
        <w:rPr>
          <w:rFonts w:cs="Times New Roman"/>
        </w:rPr>
      </w:pPr>
      <w:r w:rsidRPr="00766FCF">
        <w:rPr>
          <w:position w:val="-38"/>
        </w:rPr>
        <w:object w:dxaOrig="2920" w:dyaOrig="900" w14:anchorId="790EFE99">
          <v:shape id="_x0000_i1028" type="#_x0000_t75" style="width:146.4pt;height:45pt" o:ole="">
            <v:imagedata r:id="rId15" o:title=""/>
          </v:shape>
          <o:OLEObject Type="Embed" ProgID="Equation.DSMT4" ShapeID="_x0000_i1028" DrawAspect="Content" ObjectID="_1808645285" r:id="rId16"/>
        </w:object>
      </w:r>
      <w:r>
        <w:t xml:space="preserve">        </w:t>
      </w:r>
      <w:r w:rsidRPr="00766FCF">
        <w:rPr>
          <w:position w:val="-36"/>
        </w:rPr>
        <w:object w:dxaOrig="1640" w:dyaOrig="859" w14:anchorId="1001E13D">
          <v:shape id="_x0000_i1029" type="#_x0000_t75" style="width:81.6pt;height:42.6pt" o:ole="">
            <v:imagedata r:id="rId17" o:title=""/>
          </v:shape>
          <o:OLEObject Type="Embed" ProgID="Equation.DSMT4" ShapeID="_x0000_i1029" DrawAspect="Content" ObjectID="_1808645286" r:id="rId18"/>
        </w:object>
      </w:r>
      <w:r>
        <w:t xml:space="preserve">           </w:t>
      </w:r>
      <w:r w:rsidRPr="00766FCF">
        <w:rPr>
          <w:position w:val="-32"/>
        </w:rPr>
        <w:object w:dxaOrig="1180" w:dyaOrig="780" w14:anchorId="50092569">
          <v:shape id="_x0000_i1030" type="#_x0000_t75" style="width:59.4pt;height:39pt" o:ole="">
            <v:imagedata r:id="rId19" o:title=""/>
          </v:shape>
          <o:OLEObject Type="Embed" ProgID="Equation.DSMT4" ShapeID="_x0000_i1030" DrawAspect="Content" ObjectID="_1808645287" r:id="rId20"/>
        </w:object>
      </w:r>
      <w:r w:rsidRPr="0081666C">
        <w:t xml:space="preserve">         </w:t>
      </w:r>
      <w:r w:rsidRPr="00766FCF">
        <w:rPr>
          <w:position w:val="-12"/>
        </w:rPr>
        <w:object w:dxaOrig="1780" w:dyaOrig="380" w14:anchorId="7BFC7591">
          <v:shape id="_x0000_i1031" type="#_x0000_t75" style="width:89.4pt;height:18.6pt" o:ole="">
            <v:imagedata r:id="rId21" o:title=""/>
          </v:shape>
          <o:OLEObject Type="Embed" ProgID="Equation.DSMT4" ShapeID="_x0000_i1031" DrawAspect="Content" ObjectID="_1808645288" r:id="rId22"/>
        </w:object>
      </w:r>
    </w:p>
    <w:p w14:paraId="1C5E240B" w14:textId="77777777" w:rsidR="005F1485" w:rsidRPr="0081666C" w:rsidRDefault="005F1485" w:rsidP="009F2A5F">
      <w:pPr>
        <w:rPr>
          <w:rFonts w:cs="Times New Roman"/>
        </w:rPr>
      </w:pPr>
    </w:p>
    <w:p w14:paraId="35BB6D97" w14:textId="77777777" w:rsidR="005F1485" w:rsidRPr="0081666C" w:rsidRDefault="005F1485" w:rsidP="009F2A5F">
      <w:pPr>
        <w:rPr>
          <w:rFonts w:cs="Times New Roman"/>
        </w:rPr>
      </w:pPr>
    </w:p>
    <w:p w14:paraId="1EF917A1" w14:textId="57709701" w:rsidR="005F1485" w:rsidRPr="0081666C" w:rsidRDefault="0081666C" w:rsidP="009F2A5F">
      <w:pPr>
        <w:rPr>
          <w:rFonts w:cs="Times New Roman"/>
        </w:rPr>
      </w:pPr>
      <w:r>
        <w:rPr>
          <w:rFonts w:cs="Times New Roman"/>
        </w:rPr>
        <w:t xml:space="preserve">Для гамма0 не равное 0 т.е. </w:t>
      </w:r>
      <w:r w:rsidRPr="00766FCF">
        <w:rPr>
          <w:position w:val="-12"/>
        </w:rPr>
        <w:object w:dxaOrig="260" w:dyaOrig="380" w14:anchorId="3B2C138E">
          <v:shape id="_x0000_i1032" type="#_x0000_t75" style="width:12.6pt;height:18.6pt" o:ole="">
            <v:imagedata r:id="rId23" o:title=""/>
          </v:shape>
          <o:OLEObject Type="Embed" ProgID="Equation.DSMT4" ShapeID="_x0000_i1032" DrawAspect="Content" ObjectID="_1808645289" r:id="rId24"/>
        </w:object>
      </w:r>
      <w:r>
        <w:rPr>
          <w:rFonts w:cs="Times New Roman"/>
        </w:rPr>
        <w:t xml:space="preserve"> = 0:</w:t>
      </w:r>
    </w:p>
    <w:p w14:paraId="16D8C58F" w14:textId="4345F91B" w:rsidR="005F1485" w:rsidRDefault="0081666C" w:rsidP="009F2A5F">
      <w:pPr>
        <w:rPr>
          <w:rFonts w:cs="Times New Roman"/>
          <w:lang w:val="en-US"/>
        </w:rPr>
      </w:pPr>
      <w:r w:rsidRPr="0081666C">
        <w:rPr>
          <w:rFonts w:cs="Times New Roman"/>
          <w:noProof/>
          <w:lang w:val="en-US"/>
        </w:rPr>
        <w:drawing>
          <wp:inline distT="0" distB="0" distL="0" distR="0" wp14:anchorId="6E724E35" wp14:editId="322F44E9">
            <wp:extent cx="3839111" cy="514422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839111" cy="51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C0E761" w14:textId="77777777" w:rsidR="005F1485" w:rsidRPr="008E72EA" w:rsidRDefault="005F1485" w:rsidP="009F2A5F">
      <w:pPr>
        <w:rPr>
          <w:rFonts w:cs="Times New Roman"/>
        </w:rPr>
      </w:pPr>
    </w:p>
    <w:p w14:paraId="1DF5D473" w14:textId="31CC2923" w:rsidR="005F1485" w:rsidRDefault="0081666C" w:rsidP="009F2A5F">
      <w:pPr>
        <w:rPr>
          <w:rFonts w:cs="Times New Roman"/>
          <w:lang w:val="en-US"/>
        </w:rPr>
      </w:pPr>
      <w:r w:rsidRPr="0081666C">
        <w:rPr>
          <w:rFonts w:cs="Times New Roman"/>
          <w:noProof/>
          <w:lang w:val="en-US"/>
        </w:rPr>
        <w:drawing>
          <wp:inline distT="0" distB="0" distL="0" distR="0" wp14:anchorId="00775B6C" wp14:editId="7DFAE006">
            <wp:extent cx="4448796" cy="819264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448796" cy="819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2E954" w14:textId="77777777" w:rsidR="0081666C" w:rsidRDefault="0081666C" w:rsidP="009F2A5F">
      <w:pPr>
        <w:rPr>
          <w:rFonts w:cs="Times New Roman"/>
          <w:lang w:val="en-US"/>
        </w:rPr>
      </w:pPr>
    </w:p>
    <w:p w14:paraId="78A6FE93" w14:textId="7E12B8C3" w:rsidR="008E72EA" w:rsidRDefault="004E46ED" w:rsidP="009F2A5F">
      <w:pPr>
        <w:rPr>
          <w:rFonts w:cs="Times New Roman"/>
        </w:rPr>
      </w:pPr>
      <w:r>
        <w:rPr>
          <w:rFonts w:cs="Times New Roman"/>
        </w:rPr>
        <w:t>Так как</w:t>
      </w:r>
      <w:r w:rsidR="008E72EA">
        <w:rPr>
          <w:rFonts w:cs="Times New Roman"/>
        </w:rPr>
        <w:t xml:space="preserve">: </w:t>
      </w:r>
      <w:r w:rsidR="008E72EA" w:rsidRPr="00766FCF">
        <w:rPr>
          <w:position w:val="-12"/>
        </w:rPr>
        <w:object w:dxaOrig="260" w:dyaOrig="380" w14:anchorId="7CD28FDB">
          <v:shape id="_x0000_i1033" type="#_x0000_t75" style="width:12.6pt;height:18.6pt" o:ole="">
            <v:imagedata r:id="rId23" o:title=""/>
          </v:shape>
          <o:OLEObject Type="Embed" ProgID="Equation.DSMT4" ShapeID="_x0000_i1033" DrawAspect="Content" ObjectID="_1808645290" r:id="rId27"/>
        </w:object>
      </w:r>
      <w:r w:rsidR="008E72EA">
        <w:rPr>
          <w:rFonts w:cs="Times New Roman"/>
        </w:rPr>
        <w:t xml:space="preserve"> = 0</w:t>
      </w:r>
    </w:p>
    <w:p w14:paraId="1B79B810" w14:textId="77777777" w:rsidR="008E72EA" w:rsidRPr="004E46ED" w:rsidRDefault="008E72EA" w:rsidP="009F2A5F">
      <w:pPr>
        <w:rPr>
          <w:rFonts w:cs="Times New Roman"/>
          <w:lang w:val="en-US"/>
        </w:rPr>
      </w:pPr>
    </w:p>
    <w:p w14:paraId="335AD791" w14:textId="42CA1A4A" w:rsidR="008E72EA" w:rsidRDefault="008E72EA" w:rsidP="009F2A5F">
      <w:r w:rsidRPr="00766FCF">
        <w:rPr>
          <w:position w:val="-32"/>
        </w:rPr>
        <w:object w:dxaOrig="1340" w:dyaOrig="760" w14:anchorId="29BDA43A">
          <v:shape id="_x0000_i1034" type="#_x0000_t75" style="width:66.6pt;height:38.4pt" o:ole="">
            <v:imagedata r:id="rId28" o:title=""/>
          </v:shape>
          <o:OLEObject Type="Embed" ProgID="Equation.DSMT4" ShapeID="_x0000_i1034" DrawAspect="Content" ObjectID="_1808645291" r:id="rId29"/>
        </w:object>
      </w:r>
      <w:r>
        <w:t xml:space="preserve">       </w:t>
      </w:r>
      <w:r w:rsidR="009421BB" w:rsidRPr="00766FCF">
        <w:rPr>
          <w:position w:val="-12"/>
        </w:rPr>
        <w:object w:dxaOrig="1100" w:dyaOrig="380" w14:anchorId="45FB7F8F">
          <v:shape id="_x0000_i1035" type="#_x0000_t75" style="width:54.6pt;height:18.6pt" o:ole="">
            <v:imagedata r:id="rId30" o:title=""/>
          </v:shape>
          <o:OLEObject Type="Embed" ProgID="Equation.DSMT4" ShapeID="_x0000_i1035" DrawAspect="Content" ObjectID="_1808645292" r:id="rId31"/>
        </w:object>
      </w:r>
      <w:r>
        <w:t xml:space="preserve"> </w:t>
      </w:r>
    </w:p>
    <w:p w14:paraId="26F39228" w14:textId="77777777" w:rsidR="008E72EA" w:rsidRDefault="008E72EA" w:rsidP="009F2A5F"/>
    <w:p w14:paraId="53E18407" w14:textId="66906B24" w:rsidR="008E72EA" w:rsidRDefault="008E72EA" w:rsidP="009F2A5F">
      <w:pPr>
        <w:rPr>
          <w:rFonts w:cs="Times New Roman"/>
          <w:lang w:val="en-US"/>
        </w:rPr>
      </w:pPr>
      <w:r>
        <w:t>Значит</w:t>
      </w:r>
    </w:p>
    <w:p w14:paraId="45809CE0" w14:textId="77777777" w:rsidR="005F1485" w:rsidRDefault="005F1485" w:rsidP="009F2A5F">
      <w:pPr>
        <w:rPr>
          <w:rFonts w:cs="Times New Roman"/>
          <w:lang w:val="en-US"/>
        </w:rPr>
      </w:pPr>
    </w:p>
    <w:p w14:paraId="4A0B52DB" w14:textId="5D16A7B4" w:rsidR="005F1485" w:rsidRDefault="009253CA" w:rsidP="009F2A5F">
      <w:pPr>
        <w:rPr>
          <w:rFonts w:cs="Times New Roman"/>
          <w:lang w:val="en-US"/>
        </w:rPr>
      </w:pPr>
      <w:r w:rsidRPr="009421BB">
        <w:rPr>
          <w:position w:val="-12"/>
        </w:rPr>
        <w:object w:dxaOrig="3460" w:dyaOrig="420" w14:anchorId="4F6D1B12">
          <v:shape id="_x0000_i1036" type="#_x0000_t75" style="width:172.8pt;height:21pt" o:ole="">
            <v:imagedata r:id="rId32" o:title=""/>
          </v:shape>
          <o:OLEObject Type="Embed" ProgID="Equation.DSMT4" ShapeID="_x0000_i1036" DrawAspect="Content" ObjectID="_1808645293" r:id="rId33"/>
        </w:object>
      </w:r>
    </w:p>
    <w:p w14:paraId="12982D5C" w14:textId="4CACED16" w:rsidR="008E72EA" w:rsidRDefault="008E72EA" w:rsidP="009F2A5F">
      <w:pPr>
        <w:rPr>
          <w:rFonts w:cs="Times New Roman"/>
          <w:lang w:val="en-US"/>
        </w:rPr>
      </w:pPr>
    </w:p>
    <w:p w14:paraId="21104221" w14:textId="07C5BD5D" w:rsidR="00D50A3F" w:rsidRDefault="00D50A3F" w:rsidP="009F2A5F">
      <w:pPr>
        <w:rPr>
          <w:rFonts w:cs="Times New Roman"/>
          <w:lang w:val="en-US"/>
        </w:rPr>
      </w:pPr>
    </w:p>
    <w:p w14:paraId="47FE564D" w14:textId="5223DC72" w:rsidR="00D50A3F" w:rsidRDefault="00D50A3F" w:rsidP="009F2A5F">
      <w:pPr>
        <w:rPr>
          <w:rFonts w:cs="Times New Roman"/>
          <w:lang w:val="en-US"/>
        </w:rPr>
      </w:pPr>
      <w:r w:rsidRPr="00D50A3F">
        <w:rPr>
          <w:rFonts w:cs="Times New Roman"/>
          <w:noProof/>
          <w:lang w:val="en-US"/>
        </w:rPr>
        <w:drawing>
          <wp:inline distT="0" distB="0" distL="0" distR="0" wp14:anchorId="062A5FDF" wp14:editId="22AC96DA">
            <wp:extent cx="2562583" cy="724001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562583" cy="72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CCE48B" w14:textId="0E52C786" w:rsidR="00D50A3F" w:rsidRDefault="00D50A3F" w:rsidP="009F2A5F">
      <w:pPr>
        <w:rPr>
          <w:rFonts w:cs="Times New Roman"/>
          <w:lang w:val="en-US"/>
        </w:rPr>
      </w:pPr>
    </w:p>
    <w:p w14:paraId="18BD1495" w14:textId="2E6B4B1F" w:rsidR="00D50A3F" w:rsidRDefault="00D50A3F" w:rsidP="009F2A5F">
      <w:pPr>
        <w:rPr>
          <w:rFonts w:cs="Times New Roman"/>
          <w:lang w:val="en-US"/>
        </w:rPr>
      </w:pPr>
    </w:p>
    <w:p w14:paraId="652DADEA" w14:textId="57FEB264" w:rsidR="004E46ED" w:rsidRDefault="009A132E" w:rsidP="009F2A5F">
      <w:pPr>
        <w:rPr>
          <w:rFonts w:cs="Times New Roman"/>
          <w:lang w:val="en-US"/>
        </w:rPr>
      </w:pPr>
      <w:r w:rsidRPr="00287830">
        <w:rPr>
          <w:rFonts w:cs="Times New Roman"/>
          <w:noProof/>
          <w:color w:val="FF0000"/>
        </w:rPr>
        <w:lastRenderedPageBreak/>
        <w:drawing>
          <wp:inline distT="0" distB="0" distL="0" distR="0" wp14:anchorId="5DC0B1C4" wp14:editId="44708D16">
            <wp:extent cx="2286319" cy="1038370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319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E9DD6" w14:textId="28584485" w:rsidR="009A132E" w:rsidRDefault="009A132E" w:rsidP="009F2A5F">
      <w:pPr>
        <w:rPr>
          <w:rFonts w:cs="Times New Roman"/>
        </w:rPr>
      </w:pPr>
      <w:r>
        <w:rPr>
          <w:rFonts w:cs="Times New Roman"/>
        </w:rPr>
        <w:t xml:space="preserve">ФИ 0 подставляем и </w:t>
      </w:r>
      <w:r w:rsidR="00AC5F5A">
        <w:rPr>
          <w:rFonts w:cs="Times New Roman"/>
        </w:rPr>
        <w:t>в первое, и во второе,</w:t>
      </w:r>
      <w:r>
        <w:rPr>
          <w:rFonts w:cs="Times New Roman"/>
        </w:rPr>
        <w:t xml:space="preserve"> а ФИ </w:t>
      </w:r>
      <w:r w:rsidR="00AC5F5A">
        <w:rPr>
          <w:rFonts w:cs="Times New Roman"/>
        </w:rPr>
        <w:t>1 подставляем</w:t>
      </w:r>
      <w:r>
        <w:rPr>
          <w:rFonts w:cs="Times New Roman"/>
        </w:rPr>
        <w:t xml:space="preserve"> только в </w:t>
      </w:r>
      <w:r w:rsidR="00AC5F5A">
        <w:rPr>
          <w:rFonts w:cs="Times New Roman"/>
        </w:rPr>
        <w:t>первое,</w:t>
      </w:r>
      <w:r>
        <w:rPr>
          <w:rFonts w:cs="Times New Roman"/>
        </w:rPr>
        <w:t xml:space="preserve"> где производная и зануляем</w:t>
      </w:r>
      <w:r w:rsidR="00AC5F5A">
        <w:rPr>
          <w:rFonts w:cs="Times New Roman"/>
        </w:rPr>
        <w:t>.</w:t>
      </w:r>
    </w:p>
    <w:p w14:paraId="494B4F2E" w14:textId="77777777" w:rsidR="009A132E" w:rsidRPr="009A132E" w:rsidRDefault="009A132E" w:rsidP="009F2A5F">
      <w:pPr>
        <w:rPr>
          <w:rFonts w:cs="Times New Roman"/>
        </w:rPr>
      </w:pPr>
    </w:p>
    <w:p w14:paraId="656FC24C" w14:textId="28016776" w:rsidR="00CE688C" w:rsidRPr="00CE688C" w:rsidRDefault="00CE688C" w:rsidP="009F2A5F">
      <w:pPr>
        <w:rPr>
          <w:rFonts w:cs="Times New Roman"/>
        </w:rPr>
      </w:pPr>
      <w:r>
        <w:rPr>
          <w:rFonts w:cs="Times New Roman"/>
        </w:rPr>
        <w:t>Видно, что функции подходят в граничные условия</w:t>
      </w:r>
      <w:r w:rsidR="007120F6">
        <w:rPr>
          <w:rFonts w:cs="Times New Roman"/>
        </w:rPr>
        <w:t>, ФИ 0 удовлетворяет исходным граничным условиям ФИ 1 удовлетворяет однородным</w:t>
      </w:r>
    </w:p>
    <w:p w14:paraId="040F3F5E" w14:textId="77777777" w:rsidR="009A132E" w:rsidRPr="00CE688C" w:rsidRDefault="009A132E" w:rsidP="009F2A5F">
      <w:pPr>
        <w:rPr>
          <w:rFonts w:cs="Times New Roman"/>
        </w:rPr>
      </w:pPr>
    </w:p>
    <w:p w14:paraId="65D6EEE3" w14:textId="720F2500" w:rsidR="004B11BE" w:rsidRPr="00CE688C" w:rsidRDefault="005A3DA8" w:rsidP="009F2A5F">
      <w:pPr>
        <w:rPr>
          <w:rFonts w:cs="Times New Roman"/>
        </w:rPr>
      </w:pPr>
      <w:r>
        <w:rPr>
          <w:noProof/>
        </w:rPr>
        <w:pict w14:anchorId="3D376630"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26" type="#_x0000_t202" style="position:absolute;margin-left:1.15pt;margin-top:7.75pt;width:64.4pt;height:21.9pt;z-index:251659776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">
            <v:textbox>
              <w:txbxContent>
                <w:p w14:paraId="7CA6557B" w14:textId="7C050D93" w:rsidR="004B11BE" w:rsidRPr="004B11BE" w:rsidRDefault="00CE688C">
                  <w:pPr>
                    <w:rPr>
                      <w:lang w:val="en-US"/>
                    </w:rPr>
                  </w:pPr>
                  <w:r>
                    <w:t>1</w:t>
                  </w:r>
                  <w:r w:rsidR="004B11BE">
                    <w:rPr>
                      <w:lang w:val="en-US"/>
                    </w:rPr>
                    <w:t>.py</w:t>
                  </w:r>
                </w:p>
              </w:txbxContent>
            </v:textbox>
            <w10:wrap type="square"/>
          </v:shape>
        </w:pict>
      </w:r>
    </w:p>
    <w:p w14:paraId="289DA293" w14:textId="4C683B1A" w:rsidR="004B11BE" w:rsidRPr="00CE688C" w:rsidRDefault="004B11BE" w:rsidP="009F2A5F">
      <w:pPr>
        <w:rPr>
          <w:rFonts w:cs="Times New Roman"/>
        </w:rPr>
      </w:pPr>
    </w:p>
    <w:p w14:paraId="695A4EDA" w14:textId="488FFB8E" w:rsidR="004B11BE" w:rsidRPr="00CE688C" w:rsidRDefault="004B11BE" w:rsidP="009F2A5F">
      <w:pPr>
        <w:rPr>
          <w:rFonts w:cs="Times New Roman"/>
        </w:rPr>
      </w:pPr>
    </w:p>
    <w:p w14:paraId="56B241D0" w14:textId="42D3AF4C" w:rsidR="004B11BE" w:rsidRPr="00CE688C" w:rsidRDefault="00CE688C" w:rsidP="009F2A5F">
      <w:pPr>
        <w:rPr>
          <w:rFonts w:cs="Times New Roman"/>
        </w:rPr>
      </w:pPr>
      <w:r w:rsidRPr="00CE688C">
        <w:rPr>
          <w:rFonts w:cs="Times New Roman"/>
        </w:rPr>
        <w:drawing>
          <wp:inline distT="0" distB="0" distL="0" distR="0" wp14:anchorId="4DF8D52B" wp14:editId="781DDA92">
            <wp:extent cx="6645910" cy="401256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012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EC892D" w14:textId="23DB9188" w:rsidR="00CE688C" w:rsidRDefault="00CE688C" w:rsidP="009F2A5F">
      <w:pPr>
        <w:rPr>
          <w:rFonts w:cs="Times New Roman"/>
        </w:rPr>
      </w:pPr>
      <w:r w:rsidRPr="00CE688C">
        <w:rPr>
          <w:rFonts w:cs="Times New Roman"/>
        </w:rPr>
        <w:lastRenderedPageBreak/>
        <w:drawing>
          <wp:inline distT="0" distB="0" distL="0" distR="0" wp14:anchorId="396AC52E" wp14:editId="06C2EB1E">
            <wp:extent cx="6645910" cy="394208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942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7BC98" w14:textId="5D49A5F1" w:rsidR="00CE688C" w:rsidRDefault="00CE688C" w:rsidP="009F2A5F">
      <w:pPr>
        <w:rPr>
          <w:rFonts w:cs="Times New Roman"/>
        </w:rPr>
      </w:pPr>
      <w:r w:rsidRPr="00CE688C">
        <w:rPr>
          <w:rFonts w:cs="Times New Roman"/>
        </w:rPr>
        <w:drawing>
          <wp:inline distT="0" distB="0" distL="0" distR="0" wp14:anchorId="6D6FFBDE" wp14:editId="315287B4">
            <wp:extent cx="6645910" cy="394906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949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AE59C" w14:textId="4A55CA5E" w:rsidR="00CE688C" w:rsidRDefault="00CE688C" w:rsidP="009F2A5F">
      <w:pPr>
        <w:rPr>
          <w:rFonts w:cs="Times New Roman"/>
        </w:rPr>
      </w:pPr>
      <w:r w:rsidRPr="00CE688C">
        <w:rPr>
          <w:rFonts w:cs="Times New Roman"/>
        </w:rPr>
        <w:lastRenderedPageBreak/>
        <w:drawing>
          <wp:inline distT="0" distB="0" distL="0" distR="0" wp14:anchorId="58CFD41F" wp14:editId="1D5D68B5">
            <wp:extent cx="6645910" cy="380238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802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4779F" w14:textId="77777777" w:rsidR="00CE688C" w:rsidRDefault="00CE688C" w:rsidP="009F2A5F">
      <w:pPr>
        <w:rPr>
          <w:rFonts w:cs="Times New Roman"/>
        </w:rPr>
      </w:pPr>
    </w:p>
    <w:p w14:paraId="650236ED" w14:textId="77777777" w:rsidR="00CE688C" w:rsidRDefault="00CE688C" w:rsidP="009F2A5F">
      <w:pPr>
        <w:rPr>
          <w:rFonts w:cs="Times New Roman"/>
        </w:rPr>
      </w:pPr>
    </w:p>
    <w:p w14:paraId="68528802" w14:textId="584161DF" w:rsidR="00CE688C" w:rsidRDefault="00CE688C" w:rsidP="009F2A5F">
      <w:pPr>
        <w:rPr>
          <w:rFonts w:cs="Times New Roman"/>
        </w:rPr>
      </w:pPr>
      <w:r>
        <w:rPr>
          <w:rFonts w:cs="Times New Roman"/>
          <w:noProof/>
        </w:rPr>
        <w:pict w14:anchorId="3D376630">
          <v:shape id="_x0000_s1043" type="#_x0000_t202" style="position:absolute;margin-left:1.15pt;margin-top:13.85pt;width:64.4pt;height:21.9pt;z-index:251662848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">
            <v:textbox>
              <w:txbxContent>
                <w:p w14:paraId="059FC4B5" w14:textId="49B86657" w:rsidR="00CE688C" w:rsidRPr="004B11BE" w:rsidRDefault="00CE688C" w:rsidP="00CE688C">
                  <w:pPr>
                    <w:rPr>
                      <w:lang w:val="en-US"/>
                    </w:rPr>
                  </w:pPr>
                  <w:r>
                    <w:t>2</w:t>
                  </w:r>
                  <w:r>
                    <w:rPr>
                      <w:lang w:val="en-US"/>
                    </w:rPr>
                    <w:t>.py</w:t>
                  </w:r>
                </w:p>
              </w:txbxContent>
            </v:textbox>
            <w10:wrap type="square"/>
          </v:shape>
        </w:pict>
      </w:r>
    </w:p>
    <w:p w14:paraId="33269250" w14:textId="77777777" w:rsidR="00CE688C" w:rsidRDefault="00CE688C" w:rsidP="009F2A5F">
      <w:pPr>
        <w:rPr>
          <w:rFonts w:cs="Times New Roman"/>
        </w:rPr>
      </w:pPr>
    </w:p>
    <w:p w14:paraId="32232594" w14:textId="77777777" w:rsidR="00CE688C" w:rsidRDefault="00CE688C" w:rsidP="009F2A5F">
      <w:pPr>
        <w:rPr>
          <w:rFonts w:cs="Times New Roman"/>
        </w:rPr>
      </w:pPr>
    </w:p>
    <w:p w14:paraId="1080D5A5" w14:textId="755D6E34" w:rsidR="00CE688C" w:rsidRDefault="00CE688C" w:rsidP="009F2A5F">
      <w:pPr>
        <w:rPr>
          <w:rFonts w:cs="Times New Roman"/>
        </w:rPr>
      </w:pPr>
      <w:r w:rsidRPr="00CE688C">
        <w:rPr>
          <w:rFonts w:cs="Times New Roman"/>
        </w:rPr>
        <w:drawing>
          <wp:inline distT="0" distB="0" distL="0" distR="0" wp14:anchorId="1C59C1FF" wp14:editId="47FD5278">
            <wp:extent cx="6645910" cy="398970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989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A60C5" w14:textId="70DC0E45" w:rsidR="00CE688C" w:rsidRDefault="00CE688C" w:rsidP="009F2A5F">
      <w:pPr>
        <w:rPr>
          <w:rFonts w:cs="Times New Roman"/>
        </w:rPr>
      </w:pPr>
      <w:r w:rsidRPr="00CE688C">
        <w:rPr>
          <w:rFonts w:cs="Times New Roman"/>
        </w:rPr>
        <w:lastRenderedPageBreak/>
        <w:drawing>
          <wp:inline distT="0" distB="0" distL="0" distR="0" wp14:anchorId="451C4F86" wp14:editId="35C2058D">
            <wp:extent cx="6645910" cy="397573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97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4146D" w14:textId="7A3B96CF" w:rsidR="00CE688C" w:rsidRDefault="00CE688C" w:rsidP="009F2A5F">
      <w:pPr>
        <w:rPr>
          <w:rFonts w:cs="Times New Roman"/>
        </w:rPr>
      </w:pPr>
      <w:r w:rsidRPr="00CE688C">
        <w:rPr>
          <w:rFonts w:cs="Times New Roman"/>
        </w:rPr>
        <w:drawing>
          <wp:inline distT="0" distB="0" distL="0" distR="0" wp14:anchorId="5B157F94" wp14:editId="0768EB23">
            <wp:extent cx="6645910" cy="330327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30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784A5" w14:textId="77777777" w:rsidR="00CE688C" w:rsidRDefault="00CE688C" w:rsidP="009F2A5F">
      <w:pPr>
        <w:rPr>
          <w:rFonts w:cs="Times New Roman"/>
        </w:rPr>
      </w:pPr>
    </w:p>
    <w:p w14:paraId="607C89E0" w14:textId="6A87E9B8" w:rsidR="00CE688C" w:rsidRDefault="00CE688C" w:rsidP="009F2A5F">
      <w:pPr>
        <w:rPr>
          <w:rFonts w:cs="Times New Roman"/>
        </w:rPr>
      </w:pPr>
      <w:r>
        <w:rPr>
          <w:rFonts w:cs="Times New Roman"/>
          <w:noProof/>
        </w:rPr>
        <w:pict w14:anchorId="3D376630">
          <v:shape id="_x0000_s1042" type="#_x0000_t202" style="position:absolute;margin-left:.65pt;margin-top:6.4pt;width:64.4pt;height:21.9pt;z-index:251661824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">
            <v:textbox>
              <w:txbxContent>
                <w:p w14:paraId="224B64C6" w14:textId="68F76379" w:rsidR="00CE688C" w:rsidRPr="004B11BE" w:rsidRDefault="00CE688C" w:rsidP="00CE688C">
                  <w:pPr>
                    <w:rPr>
                      <w:lang w:val="en-US"/>
                    </w:rPr>
                  </w:pPr>
                  <w:r>
                    <w:t>3</w:t>
                  </w:r>
                  <w:r>
                    <w:rPr>
                      <w:lang w:val="en-US"/>
                    </w:rPr>
                    <w:t>.py</w:t>
                  </w:r>
                </w:p>
              </w:txbxContent>
            </v:textbox>
            <w10:wrap type="square"/>
          </v:shape>
        </w:pict>
      </w:r>
    </w:p>
    <w:p w14:paraId="4B4182D0" w14:textId="77777777" w:rsidR="00CE688C" w:rsidRDefault="00CE688C" w:rsidP="009F2A5F">
      <w:pPr>
        <w:rPr>
          <w:rFonts w:cs="Times New Roman"/>
        </w:rPr>
      </w:pPr>
    </w:p>
    <w:p w14:paraId="747201E3" w14:textId="77777777" w:rsidR="00CE688C" w:rsidRDefault="00CE688C" w:rsidP="009F2A5F">
      <w:pPr>
        <w:rPr>
          <w:rFonts w:cs="Times New Roman"/>
        </w:rPr>
      </w:pPr>
    </w:p>
    <w:p w14:paraId="4E014435" w14:textId="537C5D42" w:rsidR="00CE688C" w:rsidRDefault="00CE688C" w:rsidP="009F2A5F">
      <w:pPr>
        <w:rPr>
          <w:rFonts w:cs="Times New Roman"/>
        </w:rPr>
      </w:pPr>
      <w:r w:rsidRPr="00CE688C">
        <w:rPr>
          <w:rFonts w:cs="Times New Roman"/>
        </w:rPr>
        <w:lastRenderedPageBreak/>
        <w:drawing>
          <wp:inline distT="0" distB="0" distL="0" distR="0" wp14:anchorId="651295CD" wp14:editId="4D7685C8">
            <wp:extent cx="6645910" cy="395541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955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73908C" w14:textId="5B6CAF1E" w:rsidR="00CE688C" w:rsidRDefault="00CE688C" w:rsidP="009F2A5F">
      <w:pPr>
        <w:rPr>
          <w:rFonts w:cs="Times New Roman"/>
        </w:rPr>
      </w:pPr>
      <w:r w:rsidRPr="00CE688C">
        <w:rPr>
          <w:rFonts w:cs="Times New Roman"/>
        </w:rPr>
        <w:drawing>
          <wp:inline distT="0" distB="0" distL="0" distR="0" wp14:anchorId="7386EB36" wp14:editId="26597AD6">
            <wp:extent cx="6645910" cy="310578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105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65449" w14:textId="77777777" w:rsidR="00CE688C" w:rsidRDefault="00CE688C" w:rsidP="009F2A5F">
      <w:pPr>
        <w:rPr>
          <w:rFonts w:cs="Times New Roman"/>
        </w:rPr>
      </w:pPr>
    </w:p>
    <w:p w14:paraId="3729DE42" w14:textId="77777777" w:rsidR="00EB17F4" w:rsidRDefault="00EB17F4" w:rsidP="009F2A5F">
      <w:pPr>
        <w:rPr>
          <w:rFonts w:cs="Times New Roman"/>
        </w:rPr>
      </w:pPr>
    </w:p>
    <w:p w14:paraId="03CC230F" w14:textId="2ABE8884" w:rsidR="004B11BE" w:rsidRPr="00CE688C" w:rsidRDefault="004B11BE" w:rsidP="009F2A5F">
      <w:pPr>
        <w:rPr>
          <w:rFonts w:cs="Times New Roman"/>
        </w:rPr>
      </w:pPr>
    </w:p>
    <w:p w14:paraId="37870DF3" w14:textId="2C1E2F4A" w:rsidR="00CD48AD" w:rsidRPr="00CE688C" w:rsidRDefault="00CD48AD" w:rsidP="009F2A5F">
      <w:pPr>
        <w:rPr>
          <w:rFonts w:cs="Times New Roman"/>
        </w:rPr>
      </w:pPr>
    </w:p>
    <w:p w14:paraId="6322A15C" w14:textId="7C345525" w:rsidR="004B11BE" w:rsidRPr="00CE688C" w:rsidRDefault="004B11BE" w:rsidP="009F2A5F">
      <w:pPr>
        <w:rPr>
          <w:rFonts w:cs="Times New Roman"/>
        </w:rPr>
      </w:pPr>
    </w:p>
    <w:p w14:paraId="74457B40" w14:textId="4D72BFF3" w:rsidR="004B11BE" w:rsidRPr="00CE688C" w:rsidRDefault="004B11BE" w:rsidP="009F2A5F">
      <w:pPr>
        <w:rPr>
          <w:rFonts w:cs="Times New Roman"/>
        </w:rPr>
      </w:pPr>
    </w:p>
    <w:p w14:paraId="292215FE" w14:textId="5F99E6AA" w:rsidR="004B11BE" w:rsidRPr="00CE688C" w:rsidRDefault="005A3DA8" w:rsidP="009F2A5F">
      <w:pPr>
        <w:rPr>
          <w:rFonts w:cs="Times New Roman"/>
        </w:rPr>
      </w:pPr>
      <w:r>
        <w:rPr>
          <w:rFonts w:cs="Times New Roman"/>
          <w:noProof/>
        </w:rPr>
        <w:pict w14:anchorId="3D376630">
          <v:shape id="_x0000_s1028" type="#_x0000_t202" style="position:absolute;margin-left:1.15pt;margin-top:7.45pt;width:75.1pt;height:21.9pt;z-index:251660800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">
            <v:textbox>
              <w:txbxContent>
                <w:p w14:paraId="4407F1E3" w14:textId="0934A110" w:rsidR="004B11BE" w:rsidRPr="004B11BE" w:rsidRDefault="004B11BE" w:rsidP="004B11B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functions.py</w:t>
                  </w:r>
                </w:p>
              </w:txbxContent>
            </v:textbox>
            <w10:wrap type="square"/>
          </v:shape>
        </w:pict>
      </w:r>
    </w:p>
    <w:p w14:paraId="2776786A" w14:textId="77777777" w:rsidR="004B11BE" w:rsidRPr="00CE688C" w:rsidRDefault="004B11BE" w:rsidP="009F2A5F">
      <w:pPr>
        <w:rPr>
          <w:rFonts w:cs="Times New Roman"/>
        </w:rPr>
      </w:pPr>
    </w:p>
    <w:p w14:paraId="61B5EA8E" w14:textId="2E32FA06" w:rsidR="004B11BE" w:rsidRPr="00CE688C" w:rsidRDefault="004B11BE" w:rsidP="009F2A5F">
      <w:pPr>
        <w:rPr>
          <w:rFonts w:cs="Times New Roman"/>
        </w:rPr>
      </w:pPr>
    </w:p>
    <w:p w14:paraId="4BD4F050" w14:textId="35DE9E2E" w:rsidR="00AC5F5A" w:rsidRPr="00AC5F5A" w:rsidRDefault="00EB17F4" w:rsidP="00AC5F5A">
      <w:pPr>
        <w:rPr>
          <w:rFonts w:cs="Times New Roman"/>
        </w:rPr>
      </w:pPr>
      <w:r w:rsidRPr="00EB17F4">
        <w:rPr>
          <w:rFonts w:cs="Times New Roman"/>
        </w:rPr>
        <w:lastRenderedPageBreak/>
        <w:drawing>
          <wp:inline distT="0" distB="0" distL="0" distR="0" wp14:anchorId="38671A49" wp14:editId="39CC8982">
            <wp:extent cx="6645910" cy="400875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00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F8E99C" w14:textId="3CDDBA07" w:rsidR="004B11BE" w:rsidRPr="009A132E" w:rsidRDefault="00EB17F4" w:rsidP="009F2A5F">
      <w:pPr>
        <w:rPr>
          <w:rFonts w:cs="Times New Roman"/>
        </w:rPr>
      </w:pPr>
      <w:r w:rsidRPr="00EB17F4">
        <w:rPr>
          <w:rFonts w:cs="Times New Roman"/>
        </w:rPr>
        <w:drawing>
          <wp:inline distT="0" distB="0" distL="0" distR="0" wp14:anchorId="21368532" wp14:editId="2E1C10BC">
            <wp:extent cx="6645910" cy="242189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42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D8DCB" w14:textId="45326DD4" w:rsidR="004B11BE" w:rsidRPr="009A132E" w:rsidRDefault="004B11BE" w:rsidP="009F2A5F">
      <w:pPr>
        <w:rPr>
          <w:rFonts w:cs="Times New Roman"/>
        </w:rPr>
      </w:pPr>
    </w:p>
    <w:p w14:paraId="4B0C9608" w14:textId="3AAC3216" w:rsidR="004B11BE" w:rsidRPr="009A132E" w:rsidRDefault="004B11BE" w:rsidP="009F2A5F">
      <w:pPr>
        <w:rPr>
          <w:rFonts w:cs="Times New Roman"/>
        </w:rPr>
      </w:pPr>
    </w:p>
    <w:p w14:paraId="30B6B460" w14:textId="7B0A482F" w:rsidR="008D6E2A" w:rsidRPr="009A132E" w:rsidRDefault="008D6E2A" w:rsidP="009F2A5F">
      <w:pPr>
        <w:rPr>
          <w:rFonts w:cs="Times New Roman"/>
        </w:rPr>
      </w:pPr>
    </w:p>
    <w:p w14:paraId="56C74EB2" w14:textId="0829BB73" w:rsidR="008D6E2A" w:rsidRPr="009A132E" w:rsidRDefault="008D6E2A" w:rsidP="009F2A5F">
      <w:pPr>
        <w:rPr>
          <w:rFonts w:cs="Times New Roman"/>
        </w:rPr>
      </w:pPr>
    </w:p>
    <w:p w14:paraId="4408EDFD" w14:textId="77777777" w:rsidR="008D6E2A" w:rsidRPr="009A132E" w:rsidRDefault="008D6E2A" w:rsidP="009F2A5F">
      <w:pPr>
        <w:rPr>
          <w:rFonts w:cs="Times New Roman"/>
        </w:rPr>
      </w:pPr>
    </w:p>
    <w:p w14:paraId="7B910E8E" w14:textId="77777777" w:rsidR="00C305FA" w:rsidRPr="003174D9" w:rsidRDefault="00C305FA" w:rsidP="00C305FA">
      <w:pPr>
        <w:pStyle w:val="1"/>
        <w:rPr>
          <w:rFonts w:ascii="Times New Roman" w:hAnsi="Times New Roman"/>
        </w:rPr>
      </w:pPr>
      <w:r w:rsidRPr="003174D9">
        <w:rPr>
          <w:rFonts w:ascii="Times New Roman" w:hAnsi="Times New Roman"/>
        </w:rPr>
        <w:t>Результаты</w:t>
      </w:r>
    </w:p>
    <w:p w14:paraId="06E85AA5" w14:textId="6274348D" w:rsidR="00D03577" w:rsidRDefault="00D03577" w:rsidP="00D03577">
      <w:pPr>
        <w:rPr>
          <w:rFonts w:cs="Times New Roman"/>
          <w:lang w:eastAsia="ru-RU" w:bidi="ar-SA"/>
        </w:rPr>
      </w:pPr>
    </w:p>
    <w:p w14:paraId="39A52F2F" w14:textId="54803D3E" w:rsidR="009F75A9" w:rsidRDefault="009F75A9" w:rsidP="00D03577">
      <w:pPr>
        <w:rPr>
          <w:rFonts w:cs="Times New Roman"/>
          <w:lang w:eastAsia="ru-RU" w:bidi="ar-SA"/>
        </w:rPr>
      </w:pPr>
    </w:p>
    <w:p w14:paraId="6017366A" w14:textId="15120B2B" w:rsidR="008D6E2A" w:rsidRDefault="0097727E" w:rsidP="00D03577">
      <w:pPr>
        <w:rPr>
          <w:rFonts w:cs="Times New Roman"/>
          <w:lang w:eastAsia="ru-RU" w:bidi="ar-SA"/>
        </w:rPr>
      </w:pPr>
      <w:r w:rsidRPr="0097727E">
        <w:rPr>
          <w:rFonts w:cs="Times New Roman"/>
          <w:lang w:eastAsia="ru-RU" w:bidi="ar-SA"/>
        </w:rPr>
        <w:lastRenderedPageBreak/>
        <w:drawing>
          <wp:inline distT="0" distB="0" distL="0" distR="0" wp14:anchorId="7F8658FC" wp14:editId="4EA11792">
            <wp:extent cx="6645910" cy="444309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44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31CE7" w14:textId="59B8B12B" w:rsidR="0097727E" w:rsidRDefault="0097727E" w:rsidP="00D03577">
      <w:pPr>
        <w:rPr>
          <w:rFonts w:cs="Times New Roman"/>
          <w:lang w:eastAsia="ru-RU" w:bidi="ar-SA"/>
        </w:rPr>
      </w:pPr>
    </w:p>
    <w:p w14:paraId="1D71A427" w14:textId="2BB3245E" w:rsidR="0097727E" w:rsidRDefault="0097727E" w:rsidP="00D03577">
      <w:pPr>
        <w:rPr>
          <w:rFonts w:cs="Times New Roman"/>
          <w:lang w:eastAsia="ru-RU" w:bidi="ar-SA"/>
        </w:rPr>
      </w:pPr>
    </w:p>
    <w:p w14:paraId="1286E678" w14:textId="77777777" w:rsidR="0097727E" w:rsidRDefault="0097727E" w:rsidP="00D03577">
      <w:pPr>
        <w:rPr>
          <w:rFonts w:cs="Times New Roman"/>
          <w:lang w:eastAsia="ru-RU" w:bidi="ar-SA"/>
        </w:rPr>
      </w:pPr>
    </w:p>
    <w:p w14:paraId="18CEAB65" w14:textId="56BA4B43" w:rsidR="008D6E2A" w:rsidRDefault="008D6E2A" w:rsidP="00D03577">
      <w:pPr>
        <w:rPr>
          <w:rFonts w:cs="Times New Roman"/>
          <w:lang w:eastAsia="ru-RU" w:bidi="ar-SA"/>
        </w:rPr>
      </w:pPr>
    </w:p>
    <w:p w14:paraId="4E7707EF" w14:textId="18E1DDF9" w:rsidR="008D6E2A" w:rsidRDefault="0097727E" w:rsidP="00D03577">
      <w:pPr>
        <w:rPr>
          <w:rFonts w:cs="Times New Roman"/>
          <w:lang w:eastAsia="ru-RU" w:bidi="ar-SA"/>
        </w:rPr>
      </w:pPr>
      <w:r w:rsidRPr="0097727E">
        <w:rPr>
          <w:rFonts w:cs="Times New Roman"/>
          <w:lang w:eastAsia="ru-RU" w:bidi="ar-SA"/>
        </w:rPr>
        <w:drawing>
          <wp:inline distT="0" distB="0" distL="0" distR="0" wp14:anchorId="5F8AEBF7" wp14:editId="6E324083">
            <wp:extent cx="6645910" cy="442722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427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D6104" w14:textId="184F9BD7" w:rsidR="0097727E" w:rsidRDefault="0097727E" w:rsidP="00D03577">
      <w:pPr>
        <w:rPr>
          <w:rFonts w:cs="Times New Roman"/>
          <w:lang w:eastAsia="ru-RU" w:bidi="ar-SA"/>
        </w:rPr>
      </w:pPr>
    </w:p>
    <w:p w14:paraId="411A4239" w14:textId="756FDFEB" w:rsidR="0097727E" w:rsidRDefault="0097727E" w:rsidP="00D03577">
      <w:pPr>
        <w:rPr>
          <w:rFonts w:cs="Times New Roman"/>
          <w:lang w:eastAsia="ru-RU" w:bidi="ar-SA"/>
        </w:rPr>
      </w:pPr>
      <w:r w:rsidRPr="0097727E">
        <w:rPr>
          <w:rFonts w:cs="Times New Roman"/>
          <w:lang w:eastAsia="ru-RU" w:bidi="ar-SA"/>
        </w:rPr>
        <w:lastRenderedPageBreak/>
        <w:drawing>
          <wp:inline distT="0" distB="0" distL="0" distR="0" wp14:anchorId="5FEE3793" wp14:editId="797C8634">
            <wp:extent cx="6645910" cy="440753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407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7727E" w:rsidSect="003971B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jaVu Sans">
    <w:altName w:val="Times New Roman"/>
    <w:panose1 w:val="00000000000000000000"/>
    <w:charset w:val="00"/>
    <w:family w:val="roman"/>
    <w:notTrueType/>
    <w:pitch w:val="default"/>
  </w:font>
  <w:font w:name="Noto Sans Devanagari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2947AF"/>
    <w:multiLevelType w:val="multilevel"/>
    <w:tmpl w:val="7AA6D0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92B1772"/>
    <w:multiLevelType w:val="singleLevel"/>
    <w:tmpl w:val="41F4A6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38F726A0"/>
    <w:multiLevelType w:val="multilevel"/>
    <w:tmpl w:val="EDFEBD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E824EA8"/>
    <w:multiLevelType w:val="multilevel"/>
    <w:tmpl w:val="74A20C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42381877"/>
    <w:multiLevelType w:val="multilevel"/>
    <w:tmpl w:val="86A4D4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36E0A94"/>
    <w:multiLevelType w:val="singleLevel"/>
    <w:tmpl w:val="41F4A6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60956D59"/>
    <w:multiLevelType w:val="multilevel"/>
    <w:tmpl w:val="950429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655F392D"/>
    <w:multiLevelType w:val="multilevel"/>
    <w:tmpl w:val="6EE01D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5780164"/>
    <w:multiLevelType w:val="singleLevel"/>
    <w:tmpl w:val="6FCAFB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8"/>
  </w:num>
  <w:num w:numId="2">
    <w:abstractNumId w:val="5"/>
  </w:num>
  <w:num w:numId="3">
    <w:abstractNumId w:val="1"/>
  </w:num>
  <w:num w:numId="4">
    <w:abstractNumId w:val="6"/>
  </w:num>
  <w:num w:numId="5">
    <w:abstractNumId w:val="3"/>
  </w:num>
  <w:num w:numId="6">
    <w:abstractNumId w:val="7"/>
  </w:num>
  <w:num w:numId="7">
    <w:abstractNumId w:val="0"/>
  </w:num>
  <w:num w:numId="8">
    <w:abstractNumId w:val="2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1"/>
  <w:proofState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F0C1F"/>
    <w:rsid w:val="0003133F"/>
    <w:rsid w:val="00084FD0"/>
    <w:rsid w:val="000E2B63"/>
    <w:rsid w:val="001E0F6F"/>
    <w:rsid w:val="002051EA"/>
    <w:rsid w:val="00254FA1"/>
    <w:rsid w:val="0028071F"/>
    <w:rsid w:val="00287830"/>
    <w:rsid w:val="00296D32"/>
    <w:rsid w:val="002A418B"/>
    <w:rsid w:val="003174D9"/>
    <w:rsid w:val="003971B2"/>
    <w:rsid w:val="003B59B0"/>
    <w:rsid w:val="003F0C1F"/>
    <w:rsid w:val="004114DD"/>
    <w:rsid w:val="004115F6"/>
    <w:rsid w:val="004168B6"/>
    <w:rsid w:val="004B11BE"/>
    <w:rsid w:val="004B6DB7"/>
    <w:rsid w:val="004E46ED"/>
    <w:rsid w:val="005018C2"/>
    <w:rsid w:val="00515067"/>
    <w:rsid w:val="005A3DA8"/>
    <w:rsid w:val="005B2487"/>
    <w:rsid w:val="005B6034"/>
    <w:rsid w:val="005C0F02"/>
    <w:rsid w:val="005F1485"/>
    <w:rsid w:val="00601622"/>
    <w:rsid w:val="00664CD7"/>
    <w:rsid w:val="006769CD"/>
    <w:rsid w:val="006B4C84"/>
    <w:rsid w:val="006C0876"/>
    <w:rsid w:val="006F44D5"/>
    <w:rsid w:val="007120F6"/>
    <w:rsid w:val="00723835"/>
    <w:rsid w:val="007621C1"/>
    <w:rsid w:val="007E01D0"/>
    <w:rsid w:val="0081666C"/>
    <w:rsid w:val="00870FCF"/>
    <w:rsid w:val="00884660"/>
    <w:rsid w:val="008A7965"/>
    <w:rsid w:val="008B41B2"/>
    <w:rsid w:val="008D6E2A"/>
    <w:rsid w:val="008E72EA"/>
    <w:rsid w:val="009253CA"/>
    <w:rsid w:val="009421BB"/>
    <w:rsid w:val="0095072D"/>
    <w:rsid w:val="0097727E"/>
    <w:rsid w:val="009A132E"/>
    <w:rsid w:val="009B70C7"/>
    <w:rsid w:val="009D716B"/>
    <w:rsid w:val="009F1FA0"/>
    <w:rsid w:val="009F2A5F"/>
    <w:rsid w:val="009F75A9"/>
    <w:rsid w:val="00A9386D"/>
    <w:rsid w:val="00AC5F5A"/>
    <w:rsid w:val="00B50711"/>
    <w:rsid w:val="00BB428D"/>
    <w:rsid w:val="00BC593B"/>
    <w:rsid w:val="00BD6A5A"/>
    <w:rsid w:val="00BD7398"/>
    <w:rsid w:val="00C305FA"/>
    <w:rsid w:val="00C41052"/>
    <w:rsid w:val="00C563F2"/>
    <w:rsid w:val="00CD48AD"/>
    <w:rsid w:val="00CE688C"/>
    <w:rsid w:val="00D01D00"/>
    <w:rsid w:val="00D03577"/>
    <w:rsid w:val="00D50A3F"/>
    <w:rsid w:val="00E41F61"/>
    <w:rsid w:val="00EB17F4"/>
    <w:rsid w:val="00ED2B0F"/>
    <w:rsid w:val="00F05B5B"/>
    <w:rsid w:val="00F233DC"/>
    <w:rsid w:val="00FA37EB"/>
    <w:rsid w:val="00FC51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  <w14:docId w14:val="2B3C21EC"/>
  <w15:docId w15:val="{A620FBAD-F14D-487A-8D77-1C3BBEA0DC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71B2"/>
    <w:pPr>
      <w:overflowPunct w:val="0"/>
      <w:spacing w:after="0" w:line="240" w:lineRule="auto"/>
    </w:pPr>
    <w:rPr>
      <w:rFonts w:ascii="Times New Roman" w:eastAsia="DejaVu Sans" w:hAnsi="Times New Roman" w:cs="Noto Sans Devanagari"/>
      <w:kern w:val="2"/>
      <w:sz w:val="24"/>
      <w:szCs w:val="24"/>
      <w:lang w:eastAsia="zh-CN" w:bidi="hi-IN"/>
    </w:rPr>
  </w:style>
  <w:style w:type="paragraph" w:styleId="1">
    <w:name w:val="heading 1"/>
    <w:basedOn w:val="a"/>
    <w:next w:val="a"/>
    <w:link w:val="10"/>
    <w:qFormat/>
    <w:rsid w:val="003971B2"/>
    <w:pPr>
      <w:keepNext/>
      <w:overflowPunc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eastAsia="ru-RU" w:bidi="ar-SA"/>
    </w:rPr>
  </w:style>
  <w:style w:type="paragraph" w:styleId="2">
    <w:name w:val="heading 2"/>
    <w:basedOn w:val="a"/>
    <w:next w:val="a"/>
    <w:link w:val="20"/>
    <w:qFormat/>
    <w:rsid w:val="003971B2"/>
    <w:pPr>
      <w:keepNext/>
      <w:overflowPunct/>
      <w:spacing w:before="240" w:after="60"/>
      <w:jc w:val="both"/>
      <w:outlineLvl w:val="1"/>
    </w:pPr>
    <w:rPr>
      <w:rFonts w:ascii="Arial" w:eastAsia="Times New Roman" w:hAnsi="Arial" w:cs="Times New Roman"/>
      <w:b/>
      <w:i/>
      <w:kern w:val="0"/>
      <w:szCs w:val="20"/>
      <w:lang w:eastAsia="ru-RU" w:bidi="ar-SA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B428D"/>
    <w:pPr>
      <w:keepNext/>
      <w:keepLines/>
      <w:spacing w:before="40"/>
      <w:outlineLvl w:val="2"/>
    </w:pPr>
    <w:rPr>
      <w:rFonts w:asciiTheme="majorHAnsi" w:eastAsiaTheme="majorEastAsia" w:hAnsiTheme="majorHAnsi" w:cs="Mangal"/>
      <w:color w:val="1F4D78" w:themeColor="accent1" w:themeShade="7F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Горизонтальная линия"/>
    <w:basedOn w:val="a"/>
    <w:next w:val="a"/>
    <w:qFormat/>
    <w:rsid w:val="003971B2"/>
    <w:pPr>
      <w:suppressLineNumbers/>
      <w:pBdr>
        <w:bottom w:val="single" w:sz="2" w:space="0" w:color="808080"/>
      </w:pBdr>
      <w:jc w:val="center"/>
    </w:pPr>
    <w:rPr>
      <w:sz w:val="28"/>
      <w:szCs w:val="12"/>
    </w:rPr>
  </w:style>
  <w:style w:type="paragraph" w:customStyle="1" w:styleId="a4">
    <w:name w:val="Содержимое таблицы"/>
    <w:basedOn w:val="a"/>
    <w:qFormat/>
    <w:rsid w:val="003971B2"/>
    <w:pPr>
      <w:suppressLineNumbers/>
    </w:pPr>
  </w:style>
  <w:style w:type="character" w:customStyle="1" w:styleId="10">
    <w:name w:val="Заголовок 1 Знак"/>
    <w:basedOn w:val="a0"/>
    <w:link w:val="1"/>
    <w:rsid w:val="003971B2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3971B2"/>
    <w:rPr>
      <w:rFonts w:ascii="Arial" w:eastAsia="Times New Roman" w:hAnsi="Arial" w:cs="Times New Roman"/>
      <w:b/>
      <w:i/>
      <w:sz w:val="24"/>
      <w:szCs w:val="20"/>
      <w:lang w:eastAsia="ru-RU"/>
    </w:rPr>
  </w:style>
  <w:style w:type="paragraph" w:styleId="21">
    <w:name w:val="Body Text 2"/>
    <w:basedOn w:val="a"/>
    <w:link w:val="22"/>
    <w:rsid w:val="003971B2"/>
    <w:pPr>
      <w:overflowPunct/>
    </w:pPr>
    <w:rPr>
      <w:rFonts w:eastAsia="Times New Roman" w:cs="Times New Roman"/>
      <w:kern w:val="0"/>
      <w:sz w:val="22"/>
      <w:szCs w:val="20"/>
      <w:lang w:eastAsia="ru-RU" w:bidi="ar-SA"/>
    </w:rPr>
  </w:style>
  <w:style w:type="character" w:customStyle="1" w:styleId="22">
    <w:name w:val="Основной текст 2 Знак"/>
    <w:basedOn w:val="a0"/>
    <w:link w:val="21"/>
    <w:rsid w:val="003971B2"/>
    <w:rPr>
      <w:rFonts w:ascii="Times New Roman" w:eastAsia="Times New Roman" w:hAnsi="Times New Roman" w:cs="Times New Roman"/>
      <w:szCs w:val="20"/>
      <w:lang w:eastAsia="ru-RU"/>
    </w:rPr>
  </w:style>
  <w:style w:type="paragraph" w:styleId="a5">
    <w:name w:val="Normal (Web)"/>
    <w:basedOn w:val="a"/>
    <w:uiPriority w:val="99"/>
    <w:semiHidden/>
    <w:unhideWhenUsed/>
    <w:rsid w:val="009F2A5F"/>
    <w:pPr>
      <w:overflowPunct/>
      <w:spacing w:before="100" w:beforeAutospacing="1" w:after="100" w:afterAutospacing="1"/>
    </w:pPr>
    <w:rPr>
      <w:rFonts w:eastAsia="Times New Roman" w:cs="Times New Roman"/>
      <w:kern w:val="0"/>
      <w:lang w:eastAsia="ru-RU" w:bidi="ar-SA"/>
    </w:rPr>
  </w:style>
  <w:style w:type="character" w:customStyle="1" w:styleId="30">
    <w:name w:val="Заголовок 3 Знак"/>
    <w:basedOn w:val="a0"/>
    <w:link w:val="3"/>
    <w:uiPriority w:val="9"/>
    <w:semiHidden/>
    <w:rsid w:val="00BB428D"/>
    <w:rPr>
      <w:rFonts w:asciiTheme="majorHAnsi" w:eastAsiaTheme="majorEastAsia" w:hAnsiTheme="majorHAnsi" w:cs="Mangal"/>
      <w:color w:val="1F4D78" w:themeColor="accent1" w:themeShade="7F"/>
      <w:kern w:val="2"/>
      <w:sz w:val="24"/>
      <w:szCs w:val="21"/>
      <w:lang w:eastAsia="zh-CN" w:bidi="hi-IN"/>
    </w:rPr>
  </w:style>
  <w:style w:type="character" w:styleId="a6">
    <w:name w:val="Strong"/>
    <w:basedOn w:val="a0"/>
    <w:uiPriority w:val="22"/>
    <w:qFormat/>
    <w:rsid w:val="00BB428D"/>
    <w:rPr>
      <w:b/>
      <w:bCs/>
    </w:rPr>
  </w:style>
  <w:style w:type="paragraph" w:styleId="HTML">
    <w:name w:val="HTML Preformatted"/>
    <w:basedOn w:val="a"/>
    <w:link w:val="HTML0"/>
    <w:uiPriority w:val="99"/>
    <w:semiHidden/>
    <w:unhideWhenUsed/>
    <w:rsid w:val="00BB428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overflowPunct/>
    </w:pPr>
    <w:rPr>
      <w:rFonts w:ascii="Courier New" w:eastAsia="Times New Roman" w:hAnsi="Courier New" w:cs="Courier New"/>
      <w:kern w:val="0"/>
      <w:sz w:val="20"/>
      <w:szCs w:val="20"/>
      <w:lang w:eastAsia="ru-RU" w:bidi="ar-SA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B428D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1">
    <w:name w:val="HTML Code"/>
    <w:basedOn w:val="a0"/>
    <w:uiPriority w:val="99"/>
    <w:semiHidden/>
    <w:unhideWhenUsed/>
    <w:rsid w:val="00BB428D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0"/>
    <w:rsid w:val="00BB428D"/>
  </w:style>
  <w:style w:type="character" w:customStyle="1" w:styleId="hljs-title">
    <w:name w:val="hljs-title"/>
    <w:basedOn w:val="a0"/>
    <w:rsid w:val="00BB428D"/>
  </w:style>
  <w:style w:type="character" w:customStyle="1" w:styleId="hljs-params">
    <w:name w:val="hljs-params"/>
    <w:basedOn w:val="a0"/>
    <w:rsid w:val="00BB428D"/>
  </w:style>
  <w:style w:type="character" w:customStyle="1" w:styleId="hljs-number">
    <w:name w:val="hljs-number"/>
    <w:basedOn w:val="a0"/>
    <w:rsid w:val="00BB428D"/>
  </w:style>
  <w:style w:type="character" w:customStyle="1" w:styleId="katex-mathml">
    <w:name w:val="katex-mathml"/>
    <w:basedOn w:val="a0"/>
    <w:rsid w:val="00BB428D"/>
  </w:style>
  <w:style w:type="character" w:customStyle="1" w:styleId="mord">
    <w:name w:val="mord"/>
    <w:basedOn w:val="a0"/>
    <w:rsid w:val="00BB428D"/>
  </w:style>
  <w:style w:type="character" w:customStyle="1" w:styleId="mrel">
    <w:name w:val="mrel"/>
    <w:basedOn w:val="a0"/>
    <w:rsid w:val="00BB428D"/>
  </w:style>
  <w:style w:type="character" w:customStyle="1" w:styleId="mbin">
    <w:name w:val="mbin"/>
    <w:basedOn w:val="a0"/>
    <w:rsid w:val="00BB428D"/>
  </w:style>
  <w:style w:type="character" w:customStyle="1" w:styleId="hljs-comment">
    <w:name w:val="hljs-comment"/>
    <w:basedOn w:val="a0"/>
    <w:rsid w:val="00BB428D"/>
  </w:style>
  <w:style w:type="character" w:customStyle="1" w:styleId="hljs-builtin">
    <w:name w:val="hljs-built_in"/>
    <w:basedOn w:val="a0"/>
    <w:rsid w:val="00BB428D"/>
  </w:style>
  <w:style w:type="character" w:customStyle="1" w:styleId="vlist-s">
    <w:name w:val="vlist-s"/>
    <w:basedOn w:val="a0"/>
    <w:rsid w:val="00BB428D"/>
  </w:style>
  <w:style w:type="character" w:customStyle="1" w:styleId="mopen">
    <w:name w:val="mopen"/>
    <w:basedOn w:val="a0"/>
    <w:rsid w:val="00BB428D"/>
  </w:style>
  <w:style w:type="character" w:customStyle="1" w:styleId="mpunct">
    <w:name w:val="mpunct"/>
    <w:basedOn w:val="a0"/>
    <w:rsid w:val="00BB428D"/>
  </w:style>
  <w:style w:type="character" w:customStyle="1" w:styleId="mclose">
    <w:name w:val="mclose"/>
    <w:basedOn w:val="a0"/>
    <w:rsid w:val="00BB428D"/>
  </w:style>
  <w:style w:type="character" w:customStyle="1" w:styleId="hljs-literal">
    <w:name w:val="hljs-literal"/>
    <w:basedOn w:val="a0"/>
    <w:rsid w:val="00BB428D"/>
  </w:style>
  <w:style w:type="character" w:customStyle="1" w:styleId="hljs-string">
    <w:name w:val="hljs-string"/>
    <w:basedOn w:val="a0"/>
    <w:rsid w:val="00BB428D"/>
  </w:style>
  <w:style w:type="character" w:customStyle="1" w:styleId="hljs-subst">
    <w:name w:val="hljs-subst"/>
    <w:basedOn w:val="a0"/>
    <w:rsid w:val="00BB42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482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6255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038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177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35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4354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79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300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72885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254632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57434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4518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837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87063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31337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131432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02658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708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8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32560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77703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9898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00693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08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4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016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45438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1588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79826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901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87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0196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3385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90577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08444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5614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74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78504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712280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1904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8172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669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42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5055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6331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60465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image" Target="media/image14.png"/><Relationship Id="rId39" Type="http://schemas.openxmlformats.org/officeDocument/2006/relationships/image" Target="media/image23.png"/><Relationship Id="rId21" Type="http://schemas.openxmlformats.org/officeDocument/2006/relationships/image" Target="media/image11.wmf"/><Relationship Id="rId34" Type="http://schemas.openxmlformats.org/officeDocument/2006/relationships/image" Target="media/image18.png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50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32" Type="http://schemas.openxmlformats.org/officeDocument/2006/relationships/image" Target="media/image17.wmf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image" Target="media/image20.png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8.pn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png"/><Relationship Id="rId33" Type="http://schemas.openxmlformats.org/officeDocument/2006/relationships/oleObject" Target="embeddings/oleObject12.bin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20" Type="http://schemas.openxmlformats.org/officeDocument/2006/relationships/oleObject" Target="embeddings/oleObject6.bin"/><Relationship Id="rId41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5</TotalTime>
  <Pages>11</Pages>
  <Words>320</Words>
  <Characters>1825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1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Евгений Желинский</cp:lastModifiedBy>
  <cp:revision>49</cp:revision>
  <dcterms:created xsi:type="dcterms:W3CDTF">2025-02-04T05:51:00Z</dcterms:created>
  <dcterms:modified xsi:type="dcterms:W3CDTF">2025-05-13T05:41:00Z</dcterms:modified>
</cp:coreProperties>
</file>